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8A8427" w14:textId="435EEFCB" w:rsidR="00AE7E0B" w:rsidRPr="0024739F" w:rsidRDefault="00AE7E0B" w:rsidP="00AE7E0B">
      <w:pPr>
        <w:tabs>
          <w:tab w:val="left" w:pos="2160"/>
        </w:tabs>
        <w:spacing w:after="360"/>
        <w:rPr>
          <w:sz w:val="28"/>
        </w:rPr>
      </w:pPr>
      <w:r w:rsidRPr="002119DE">
        <w:rPr>
          <w:b/>
          <w:i/>
          <w:color w:val="FF0000"/>
          <w:sz w:val="40"/>
        </w:rPr>
        <w:t>Solution</w:t>
      </w:r>
      <w:r>
        <w:rPr>
          <w:b/>
          <w:i/>
          <w:color w:val="FF0000"/>
          <w:sz w:val="40"/>
        </w:rPr>
        <w:t xml:space="preserve"> </w:t>
      </w:r>
      <w:r w:rsidR="00225B50">
        <w:rPr>
          <w:b/>
          <w:i/>
          <w:color w:val="FF0000"/>
          <w:sz w:val="40"/>
        </w:rPr>
        <w:tab/>
      </w:r>
      <w:r w:rsidR="00225B50" w:rsidRPr="00225B50">
        <w:rPr>
          <w:b/>
          <w:i/>
          <w:color w:val="0000CC"/>
          <w:sz w:val="36"/>
        </w:rPr>
        <w:t xml:space="preserve">Section </w:t>
      </w:r>
      <w:r w:rsidR="002A5E01">
        <w:rPr>
          <w:b/>
          <w:color w:val="0000CC"/>
          <w:sz w:val="32"/>
        </w:rPr>
        <w:t>8</w:t>
      </w:r>
      <w:r w:rsidRPr="00225B50">
        <w:rPr>
          <w:b/>
          <w:color w:val="0000CC"/>
          <w:sz w:val="32"/>
        </w:rPr>
        <w:t xml:space="preserve">.6 </w:t>
      </w:r>
      <w:r w:rsidRPr="00225B50">
        <w:rPr>
          <w:b/>
          <w:color w:val="0000CC"/>
          <w:sz w:val="36"/>
        </w:rPr>
        <w:sym w:font="Symbol" w:char="F02D"/>
      </w:r>
      <w:r w:rsidRPr="00225B50">
        <w:rPr>
          <w:b/>
          <w:color w:val="0000CC"/>
          <w:sz w:val="36"/>
        </w:rPr>
        <w:t xml:space="preserve"> </w:t>
      </w:r>
      <w:r w:rsidRPr="00BA6310">
        <w:rPr>
          <w:b/>
          <w:color w:val="0000CC"/>
          <w:sz w:val="32"/>
        </w:rPr>
        <w:t>Polar Coordinates</w:t>
      </w:r>
    </w:p>
    <w:p w14:paraId="6DFC9D03" w14:textId="77777777" w:rsidR="00AE7E0B" w:rsidRPr="00393D94" w:rsidRDefault="00AE7E0B" w:rsidP="00086B9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207BEC" w14:textId="77777777" w:rsidR="00AE7E0B" w:rsidRDefault="00AE7E0B" w:rsidP="00086B9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. </w:t>
      </w:r>
      <w:r w:rsidRPr="00EA0075">
        <w:rPr>
          <w:position w:val="-10"/>
        </w:rPr>
        <w:object w:dxaOrig="859" w:dyaOrig="320" w14:anchorId="07945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15.65pt" o:ole="">
            <v:imagedata r:id="rId8" o:title=""/>
          </v:shape>
          <o:OLEObject Type="Embed" ProgID="Equation.DSMT4" ShapeID="_x0000_i1025" DrawAspect="Content" ObjectID="_1665428328" r:id="rId9"/>
        </w:object>
      </w:r>
    </w:p>
    <w:p w14:paraId="6C3EBBB6" w14:textId="1BFC9CDA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DB4310D" w14:textId="138B34FC" w:rsidR="00AE7E0B" w:rsidRDefault="00AE7E0B" w:rsidP="00AE7E0B">
      <w:pPr>
        <w:tabs>
          <w:tab w:val="left" w:pos="540"/>
        </w:tabs>
        <w:spacing w:line="360" w:lineRule="auto"/>
        <w:ind w:left="360"/>
      </w:pPr>
      <w:r w:rsidRPr="001914CA">
        <w:object w:dxaOrig="1060" w:dyaOrig="279" w14:anchorId="61A97185">
          <v:shape id="_x0000_i1026" type="#_x0000_t75" style="width:52.35pt;height:14.35pt" o:ole="">
            <v:imagedata r:id="rId10" o:title=""/>
          </v:shape>
          <o:OLEObject Type="Embed" ProgID="Equation.DSMT4" ShapeID="_x0000_i1026" DrawAspect="Content" ObjectID="_1665428329" r:id="rId11"/>
        </w:object>
      </w:r>
    </w:p>
    <w:p w14:paraId="44CA83FB" w14:textId="5B0AD8B9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80" w:dyaOrig="279" w14:anchorId="2C041E97">
          <v:shape id="_x0000_i1027" type="#_x0000_t75" style="width:54.65pt;height:14.35pt" o:ole="">
            <v:imagedata r:id="rId12" o:title=""/>
          </v:shape>
          <o:OLEObject Type="Embed" ProgID="Equation.DSMT4" ShapeID="_x0000_i1027" DrawAspect="Content" ObjectID="_1665428330" r:id="rId13"/>
        </w:object>
      </w:r>
    </w:p>
    <w:p w14:paraId="2836203B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A05DB7">
        <w:rPr>
          <w:position w:val="-28"/>
        </w:rPr>
        <w:object w:dxaOrig="940" w:dyaOrig="680" w14:anchorId="35165202">
          <v:shape id="_x0000_i1028" type="#_x0000_t75" style="width:48pt;height:34.65pt" o:ole="">
            <v:imagedata r:id="rId14" o:title=""/>
          </v:shape>
          <o:OLEObject Type="Embed" ProgID="Equation.DSMT4" ShapeID="_x0000_i1028" DrawAspect="Content" ObjectID="_1665428331" r:id="rId15"/>
        </w:object>
      </w:r>
    </w:p>
    <w:p w14:paraId="3F7F4E6D" w14:textId="67B6D967" w:rsidR="00AE7E0B" w:rsidRDefault="00AE7E0B" w:rsidP="00AE7E0B">
      <w:pPr>
        <w:tabs>
          <w:tab w:val="left" w:pos="720"/>
        </w:tabs>
        <w:spacing w:line="240" w:lineRule="auto"/>
      </w:pPr>
      <w:r>
        <w:tab/>
      </w:r>
      <w:r w:rsidR="00086B9E" w:rsidRPr="00086B9E">
        <w:rPr>
          <w:position w:val="-12"/>
        </w:rPr>
        <w:object w:dxaOrig="800" w:dyaOrig="400" w14:anchorId="3454F7AF">
          <v:shape id="_x0000_i1029" type="#_x0000_t75" style="width:40.65pt;height:21pt" o:ole="">
            <v:imagedata r:id="rId16" o:title=""/>
          </v:shape>
          <o:OLEObject Type="Embed" ProgID="Equation.DSMT4" ShapeID="_x0000_i1029" DrawAspect="Content" ObjectID="_1665428332" r:id="rId17"/>
        </w:object>
      </w:r>
    </w:p>
    <w:p w14:paraId="11F08105" w14:textId="77777777" w:rsidR="00AE7E0B" w:rsidRDefault="00AE7E0B" w:rsidP="00AE7E0B">
      <w:pPr>
        <w:tabs>
          <w:tab w:val="left" w:pos="540"/>
        </w:tabs>
      </w:pPr>
    </w:p>
    <w:p w14:paraId="529252FD" w14:textId="77777777" w:rsidR="00AE7E0B" w:rsidRDefault="00AE7E0B" w:rsidP="00AE7E0B">
      <w:pPr>
        <w:tabs>
          <w:tab w:val="left" w:pos="540"/>
        </w:tabs>
        <w:spacing w:line="360" w:lineRule="auto"/>
        <w:ind w:left="540"/>
      </w:pPr>
      <w:r w:rsidRPr="00A05DB7">
        <w:rPr>
          <w:position w:val="-10"/>
        </w:rPr>
        <w:object w:dxaOrig="1040" w:dyaOrig="320" w14:anchorId="3AAED010">
          <v:shape id="_x0000_i1030" type="#_x0000_t75" style="width:51.65pt;height:15.65pt" o:ole="">
            <v:imagedata r:id="rId18" o:title=""/>
          </v:shape>
          <o:OLEObject Type="Embed" ProgID="Equation.DSMT4" ShapeID="_x0000_i1030" DrawAspect="Content" ObjectID="_1665428333" r:id="rId19"/>
        </w:object>
      </w:r>
    </w:p>
    <w:p w14:paraId="52869A43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60" w:dyaOrig="279" w14:anchorId="5F70C755">
          <v:shape id="_x0000_i1031" type="#_x0000_t75" style="width:52.35pt;height:14.35pt" o:ole="">
            <v:imagedata r:id="rId20" o:title=""/>
          </v:shape>
          <o:OLEObject Type="Embed" ProgID="Equation.DSMT4" ShapeID="_x0000_i1031" DrawAspect="Content" ObjectID="_1665428334" r:id="rId21"/>
        </w:object>
      </w:r>
    </w:p>
    <w:p w14:paraId="10D8DAD4" w14:textId="77777777" w:rsidR="00AE7E0B" w:rsidRDefault="00AE7E0B" w:rsidP="00AE7E0B">
      <w:pPr>
        <w:tabs>
          <w:tab w:val="left" w:pos="720"/>
        </w:tabs>
      </w:pPr>
      <w:r>
        <w:tab/>
      </w:r>
      <w:r w:rsidRPr="00A05DB7">
        <w:rPr>
          <w:position w:val="-22"/>
        </w:rPr>
        <w:object w:dxaOrig="760" w:dyaOrig="560" w14:anchorId="049BF9B3">
          <v:shape id="_x0000_i1032" type="#_x0000_t75" style="width:37.65pt;height:27.65pt" o:ole="">
            <v:imagedata r:id="rId22" o:title=""/>
          </v:shape>
          <o:OLEObject Type="Embed" ProgID="Equation.DSMT4" ShapeID="_x0000_i1032" DrawAspect="Content" ObjectID="_1665428335" r:id="rId23"/>
        </w:object>
      </w:r>
    </w:p>
    <w:p w14:paraId="6A4FAC5D" w14:textId="2E69C3DD" w:rsidR="00AE7E0B" w:rsidRDefault="00AE7E0B" w:rsidP="00AE7E0B">
      <w:pPr>
        <w:tabs>
          <w:tab w:val="left" w:pos="720"/>
        </w:tabs>
        <w:spacing w:after="120" w:line="240" w:lineRule="auto"/>
      </w:pPr>
      <w:r>
        <w:tab/>
      </w:r>
      <w:r w:rsidR="00086B9E" w:rsidRPr="00086B9E">
        <w:rPr>
          <w:position w:val="-10"/>
        </w:rPr>
        <w:object w:dxaOrig="520" w:dyaOrig="340" w14:anchorId="6EC6F821">
          <v:shape id="_x0000_i1033" type="#_x0000_t75" style="width:27pt;height:16.65pt" o:ole="">
            <v:imagedata r:id="rId24" o:title=""/>
          </v:shape>
          <o:OLEObject Type="Embed" ProgID="Equation.DSMT4" ShapeID="_x0000_i1033" DrawAspect="Content" ObjectID="_1665428336" r:id="rId25"/>
        </w:object>
      </w:r>
    </w:p>
    <w:p w14:paraId="0D945237" w14:textId="15BDCC29" w:rsidR="00AE7E0B" w:rsidRDefault="00AE7E0B" w:rsidP="00086B9E">
      <w:pPr>
        <w:tabs>
          <w:tab w:val="left" w:pos="360"/>
        </w:tabs>
        <w:spacing w:line="240" w:lineRule="auto"/>
      </w:pPr>
      <w:r>
        <w:tab/>
      </w:r>
      <w:r w:rsidR="00086B9E" w:rsidRPr="00086B9E">
        <w:rPr>
          <w:rFonts w:ascii="Cambria Math" w:hAnsi="Cambria Math"/>
          <w:sz w:val="28"/>
        </w:rPr>
        <w:t>∴</w:t>
      </w:r>
      <w:r w:rsidR="00086B9E" w:rsidRPr="00086B9E">
        <w:rPr>
          <w:sz w:val="28"/>
        </w:rPr>
        <w:t xml:space="preserve"> </w:t>
      </w:r>
      <w:r>
        <w:t>The point</w:t>
      </w:r>
      <w:r w:rsidR="005F1069" w:rsidRPr="005F1069">
        <w:rPr>
          <w:position w:val="-18"/>
        </w:rPr>
        <w:object w:dxaOrig="940" w:dyaOrig="480" w14:anchorId="6229FB5A">
          <v:shape id="_x0000_i1413" type="#_x0000_t75" style="width:48pt;height:24.35pt" o:ole="">
            <v:imagedata r:id="rId26" o:title=""/>
          </v:shape>
          <o:OLEObject Type="Embed" ProgID="Equation.DSMT4" ShapeID="_x0000_i1413" DrawAspect="Content" ObjectID="_1665428337" r:id="rId27"/>
        </w:object>
      </w:r>
      <w:r>
        <w:t xml:space="preserve">in rectangular coordinates is equivalent to </w:t>
      </w:r>
      <w:r w:rsidR="005F1069" w:rsidRPr="00091537">
        <w:rPr>
          <w:position w:val="-14"/>
        </w:rPr>
        <w:object w:dxaOrig="859" w:dyaOrig="400" w14:anchorId="7F9CA527">
          <v:shape id="_x0000_i1411" type="#_x0000_t75" style="width:42.65pt;height:19.65pt" o:ole="">
            <v:imagedata r:id="rId28" o:title=""/>
          </v:shape>
          <o:OLEObject Type="Embed" ProgID="Equation.DSMT4" ShapeID="_x0000_i1411" DrawAspect="Content" ObjectID="_1665428338" r:id="rId29"/>
        </w:object>
      </w:r>
      <w:r>
        <w:t xml:space="preserve"> in polar coordinates.</w:t>
      </w:r>
    </w:p>
    <w:p w14:paraId="0E22C713" w14:textId="77777777" w:rsidR="00AE7E0B" w:rsidRDefault="00AE7E0B" w:rsidP="00086B9E"/>
    <w:p w14:paraId="673BD521" w14:textId="77777777" w:rsidR="00AE7E0B" w:rsidRDefault="00AE7E0B" w:rsidP="00086B9E"/>
    <w:p w14:paraId="7D6C39C9" w14:textId="77777777" w:rsidR="00AE7E0B" w:rsidRPr="00393D94" w:rsidRDefault="00AE7E0B" w:rsidP="001C13BE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BF1DC51" w14:textId="5E7C758C" w:rsidR="00AE7E0B" w:rsidRDefault="00AE7E0B" w:rsidP="001C13BE">
      <w:pPr>
        <w:tabs>
          <w:tab w:val="left" w:pos="540"/>
        </w:tabs>
        <w:rPr>
          <w:position w:val="-10"/>
        </w:rPr>
      </w:pPr>
      <w:r>
        <w:t xml:space="preserve">Convert to rectangular coordinates </w:t>
      </w:r>
      <w:r w:rsidRPr="008B38B1">
        <w:rPr>
          <w:position w:val="-22"/>
        </w:rPr>
        <w:object w:dxaOrig="1160" w:dyaOrig="560" w14:anchorId="084614D9">
          <v:shape id="_x0000_i1036" type="#_x0000_t75" style="width:57.65pt;height:27.65pt" o:ole="">
            <v:imagedata r:id="rId30" o:title=""/>
          </v:shape>
          <o:OLEObject Type="Embed" ProgID="Equation.DSMT4" ShapeID="_x0000_i1036" DrawAspect="Content" ObjectID="_1665428339" r:id="rId31"/>
        </w:object>
      </w:r>
      <w:r>
        <w:t xml:space="preserve">. </w:t>
      </w:r>
    </w:p>
    <w:p w14:paraId="489DD27D" w14:textId="77777777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69A0CEB0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40" w:dyaOrig="499" w14:anchorId="039A7844">
          <v:shape id="_x0000_i1037" type="#_x0000_t75" style="width:78pt;height:24pt" o:ole="">
            <v:imagedata r:id="rId32" o:title=""/>
          </v:shape>
          <o:OLEObject Type="Embed" ProgID="Equation.DSMT4" ShapeID="_x0000_i1037" DrawAspect="Content" ObjectID="_1665428340" r:id="rId33"/>
        </w:object>
      </w:r>
    </w:p>
    <w:p w14:paraId="59262880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440" w:dyaOrig="680" w14:anchorId="58047B5A">
          <v:shape id="_x0000_i1038" type="#_x0000_t75" style="width:1in;height:34.65pt" o:ole="">
            <v:imagedata r:id="rId34" o:title=""/>
          </v:shape>
          <o:OLEObject Type="Embed" ProgID="Equation.DSMT4" ShapeID="_x0000_i1038" DrawAspect="Content" ObjectID="_1665428341" r:id="rId35"/>
        </w:object>
      </w:r>
    </w:p>
    <w:p w14:paraId="27ECAC4A" w14:textId="03C8D9F8" w:rsidR="00AE7E0B" w:rsidRDefault="00AE7E0B" w:rsidP="00086B9E">
      <w:pPr>
        <w:tabs>
          <w:tab w:val="left" w:pos="540"/>
        </w:tabs>
      </w:pPr>
      <w:r>
        <w:tab/>
      </w:r>
      <w:r w:rsidR="00086B9E" w:rsidRPr="00086B9E">
        <w:rPr>
          <w:position w:val="-10"/>
        </w:rPr>
        <w:object w:dxaOrig="480" w:dyaOrig="340" w14:anchorId="3EFD23CE">
          <v:shape id="_x0000_i1039" type="#_x0000_t75" style="width:23.35pt;height:16.65pt" o:ole="">
            <v:imagedata r:id="rId36" o:title=""/>
          </v:shape>
          <o:OLEObject Type="Embed" ProgID="Equation.DSMT4" ShapeID="_x0000_i1039" DrawAspect="Content" ObjectID="_1665428342" r:id="rId37"/>
        </w:object>
      </w:r>
    </w:p>
    <w:p w14:paraId="3D9A5B0A" w14:textId="77777777" w:rsidR="00AE7E0B" w:rsidRDefault="00AE7E0B" w:rsidP="00086B9E">
      <w:pPr>
        <w:tabs>
          <w:tab w:val="left" w:pos="360"/>
        </w:tabs>
      </w:pPr>
    </w:p>
    <w:p w14:paraId="65A36566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20" w:dyaOrig="499" w14:anchorId="10537632">
          <v:shape id="_x0000_i1040" type="#_x0000_t75" style="width:77pt;height:24pt" o:ole="">
            <v:imagedata r:id="rId38" o:title=""/>
          </v:shape>
          <o:OLEObject Type="Embed" ProgID="Equation.DSMT4" ShapeID="_x0000_i1040" DrawAspect="Content" ObjectID="_1665428343" r:id="rId39"/>
        </w:object>
      </w:r>
    </w:p>
    <w:p w14:paraId="4875E0EE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280" w:dyaOrig="680" w14:anchorId="6CEA2644">
          <v:shape id="_x0000_i1041" type="#_x0000_t75" style="width:63.65pt;height:34.65pt" o:ole="">
            <v:imagedata r:id="rId40" o:title=""/>
          </v:shape>
          <o:OLEObject Type="Embed" ProgID="Equation.DSMT4" ShapeID="_x0000_i1041" DrawAspect="Content" ObjectID="_1665428344" r:id="rId41"/>
        </w:object>
      </w:r>
    </w:p>
    <w:p w14:paraId="6D42F35C" w14:textId="042A63BC" w:rsidR="00AE7E0B" w:rsidRDefault="00AE7E0B" w:rsidP="00086B9E">
      <w:pPr>
        <w:tabs>
          <w:tab w:val="left" w:pos="540"/>
        </w:tabs>
        <w:spacing w:after="120"/>
      </w:pPr>
      <w:r>
        <w:tab/>
      </w:r>
      <w:r w:rsidR="00086B9E" w:rsidRPr="00086B9E">
        <w:rPr>
          <w:position w:val="-10"/>
        </w:rPr>
        <w:object w:dxaOrig="620" w:dyaOrig="340" w14:anchorId="6DCAF131">
          <v:shape id="_x0000_i1042" type="#_x0000_t75" style="width:30pt;height:16.65pt" o:ole="">
            <v:imagedata r:id="rId42" o:title=""/>
          </v:shape>
          <o:OLEObject Type="Embed" ProgID="Equation.DSMT4" ShapeID="_x0000_i1042" DrawAspect="Content" ObjectID="_1665428345" r:id="rId43"/>
        </w:object>
      </w:r>
    </w:p>
    <w:p w14:paraId="3C7EF5A7" w14:textId="530FF461" w:rsidR="00AE7E0B" w:rsidRDefault="00086B9E" w:rsidP="00086B9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 w:rsidR="00AE7E0B">
        <w:t xml:space="preserve">The point </w:t>
      </w:r>
      <w:r w:rsidR="00AE7E0B" w:rsidRPr="00F732A5">
        <w:rPr>
          <w:position w:val="-10"/>
        </w:rPr>
        <w:object w:dxaOrig="760" w:dyaOrig="320" w14:anchorId="1D93D39F">
          <v:shape id="_x0000_i1043" type="#_x0000_t75" style="width:37.65pt;height:15.65pt" o:ole="">
            <v:imagedata r:id="rId44" o:title=""/>
          </v:shape>
          <o:OLEObject Type="Embed" ProgID="Equation.DSMT4" ShapeID="_x0000_i1043" DrawAspect="Content" ObjectID="_1665428346" r:id="rId45"/>
        </w:object>
      </w:r>
      <w:r w:rsidR="00AE7E0B">
        <w:t xml:space="preserve">in rectangular coordinates is equivalent to </w:t>
      </w:r>
      <w:r w:rsidR="00091537" w:rsidRPr="008B38B1">
        <w:rPr>
          <w:position w:val="-22"/>
        </w:rPr>
        <w:object w:dxaOrig="1160" w:dyaOrig="560" w14:anchorId="4B2A471D">
          <v:shape id="_x0000_i1044" type="#_x0000_t75" style="width:57.65pt;height:27.65pt" o:ole="">
            <v:imagedata r:id="rId46" o:title=""/>
          </v:shape>
          <o:OLEObject Type="Embed" ProgID="Equation.DSMT4" ShapeID="_x0000_i1044" DrawAspect="Content" ObjectID="_1665428347" r:id="rId47"/>
        </w:object>
      </w:r>
      <w:r w:rsidR="00AE7E0B">
        <w:t xml:space="preserve"> in polar coordinates.</w:t>
      </w:r>
    </w:p>
    <w:p w14:paraId="6DA2CA6D" w14:textId="77777777" w:rsidR="00AE7E0B" w:rsidRPr="00B545BE" w:rsidRDefault="00AE7E0B" w:rsidP="00B545BE">
      <w:pPr>
        <w:spacing w:line="240" w:lineRule="auto"/>
        <w:rPr>
          <w:sz w:val="12"/>
        </w:rPr>
      </w:pPr>
      <w:r w:rsidRPr="00B545BE">
        <w:rPr>
          <w:sz w:val="12"/>
        </w:rPr>
        <w:br w:type="page"/>
      </w:r>
    </w:p>
    <w:p w14:paraId="193CB1BC" w14:textId="77777777" w:rsidR="00AE7E0B" w:rsidRPr="00393D94" w:rsidRDefault="00AE7E0B" w:rsidP="00EC587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7B2FC5" w14:textId="77777777" w:rsidR="00AE7E0B" w:rsidRDefault="00AE7E0B" w:rsidP="00EC587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 </w:t>
      </w:r>
      <w:r w:rsidRPr="00B320C1">
        <w:rPr>
          <w:position w:val="-10"/>
        </w:rPr>
        <w:object w:dxaOrig="960" w:dyaOrig="320" w14:anchorId="2FF700E6">
          <v:shape id="_x0000_i1045" type="#_x0000_t75" style="width:48.65pt;height:15.65pt" o:ole="">
            <v:imagedata r:id="rId48" o:title=""/>
          </v:shape>
          <o:OLEObject Type="Embed" ProgID="Equation.DSMT4" ShapeID="_x0000_i1045" DrawAspect="Content" ObjectID="_1665428348" r:id="rId49"/>
        </w:object>
      </w:r>
      <w:r>
        <w:t xml:space="preserve">. </w:t>
      </w:r>
    </w:p>
    <w:p w14:paraId="38E4746E" w14:textId="77777777" w:rsidR="00AE7E0B" w:rsidRPr="00393D94" w:rsidRDefault="00AE7E0B" w:rsidP="00EC587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F536DF6" w14:textId="77777777" w:rsidR="00AE7E0B" w:rsidRDefault="00AE7E0B" w:rsidP="00EC587E">
      <w:pPr>
        <w:tabs>
          <w:tab w:val="left" w:pos="360"/>
        </w:tabs>
        <w:spacing w:after="120"/>
      </w:pPr>
      <w:r>
        <w:tab/>
      </w:r>
      <w:r w:rsidRPr="001914CA">
        <w:rPr>
          <w:position w:val="-6"/>
        </w:rPr>
        <w:object w:dxaOrig="1380" w:dyaOrig="279" w14:anchorId="31EA3778">
          <v:shape id="_x0000_i1046" type="#_x0000_t75" style="width:69.65pt;height:14.35pt" o:ole="">
            <v:imagedata r:id="rId50" o:title=""/>
          </v:shape>
          <o:OLEObject Type="Embed" ProgID="Equation.DSMT4" ShapeID="_x0000_i1046" DrawAspect="Content" ObjectID="_1665428349" r:id="rId51"/>
        </w:object>
      </w:r>
    </w:p>
    <w:p w14:paraId="2EAE539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660" w:dyaOrig="320" w14:anchorId="015ECE1D">
          <v:shape id="_x0000_i1047" type="#_x0000_t75" style="width:33.65pt;height:15.65pt" o:ole="">
            <v:imagedata r:id="rId52" o:title=""/>
          </v:shape>
          <o:OLEObject Type="Embed" ProgID="Equation.DSMT4" ShapeID="_x0000_i1047" DrawAspect="Content" ObjectID="_1665428350" r:id="rId53"/>
        </w:object>
      </w:r>
    </w:p>
    <w:p w14:paraId="70D44490" w14:textId="41C7D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520" w:dyaOrig="340" w14:anchorId="2D15E802">
          <v:shape id="_x0000_i1048" type="#_x0000_t75" style="width:27pt;height:17.35pt" o:ole="">
            <v:imagedata r:id="rId54" o:title=""/>
          </v:shape>
          <o:OLEObject Type="Embed" ProgID="Equation.DSMT4" ShapeID="_x0000_i1048" DrawAspect="Content" ObjectID="_1665428351" r:id="rId55"/>
        </w:object>
      </w:r>
    </w:p>
    <w:p w14:paraId="1A574DEA" w14:textId="77777777" w:rsidR="00AE7E0B" w:rsidRDefault="00AE7E0B" w:rsidP="00EC587E">
      <w:pPr>
        <w:tabs>
          <w:tab w:val="left" w:pos="360"/>
        </w:tabs>
      </w:pPr>
      <w:r>
        <w:tab/>
      </w:r>
      <w:r w:rsidRPr="00DB54BB">
        <w:rPr>
          <w:position w:val="-10"/>
        </w:rPr>
        <w:object w:dxaOrig="1359" w:dyaOrig="320" w14:anchorId="3C72546B">
          <v:shape id="_x0000_i1049" type="#_x0000_t75" style="width:67.35pt;height:15.65pt" o:ole="">
            <v:imagedata r:id="rId56" o:title=""/>
          </v:shape>
          <o:OLEObject Type="Embed" ProgID="Equation.DSMT4" ShapeID="_x0000_i1049" DrawAspect="Content" ObjectID="_1665428352" r:id="rId57"/>
        </w:object>
      </w:r>
    </w:p>
    <w:p w14:paraId="2254B86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760" w:dyaOrig="320" w14:anchorId="091D5AFD">
          <v:shape id="_x0000_i1050" type="#_x0000_t75" style="width:37.65pt;height:15.65pt" o:ole="">
            <v:imagedata r:id="rId58" o:title=""/>
          </v:shape>
          <o:OLEObject Type="Embed" ProgID="Equation.DSMT4" ShapeID="_x0000_i1050" DrawAspect="Content" ObjectID="_1665428353" r:id="rId59"/>
        </w:object>
      </w:r>
    </w:p>
    <w:p w14:paraId="27329884" w14:textId="77DB4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639" w:dyaOrig="340" w14:anchorId="46384A11">
          <v:shape id="_x0000_i1051" type="#_x0000_t75" style="width:30.65pt;height:17.35pt" o:ole="">
            <v:imagedata r:id="rId60" o:title=""/>
          </v:shape>
          <o:OLEObject Type="Embed" ProgID="Equation.DSMT4" ShapeID="_x0000_i1051" DrawAspect="Content" ObjectID="_1665428354" r:id="rId61"/>
        </w:object>
      </w:r>
    </w:p>
    <w:p w14:paraId="588D611D" w14:textId="0D04B50F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320C1">
        <w:rPr>
          <w:position w:val="-10"/>
        </w:rPr>
        <w:object w:dxaOrig="960" w:dyaOrig="320" w14:anchorId="0A241E40">
          <v:shape id="_x0000_i1052" type="#_x0000_t75" style="width:48.65pt;height:15.65pt" o:ole="">
            <v:imagedata r:id="rId48" o:title=""/>
          </v:shape>
          <o:OLEObject Type="Embed" ProgID="Equation.DSMT4" ShapeID="_x0000_i1052" DrawAspect="Content" ObjectID="_1665428355" r:id="rId62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4"/>
        </w:rPr>
        <w:object w:dxaOrig="859" w:dyaOrig="400" w14:anchorId="1B02E163">
          <v:shape id="_x0000_i1053" type="#_x0000_t75" style="width:42.65pt;height:19.65pt" o:ole="">
            <v:imagedata r:id="rId63" o:title=""/>
          </v:shape>
          <o:OLEObject Type="Embed" ProgID="Equation.DSMT4" ShapeID="_x0000_i1053" DrawAspect="Content" ObjectID="_1665428356" r:id="rId64"/>
        </w:object>
      </w:r>
      <w:r>
        <w:t xml:space="preserve"> in rectangular coordinates.</w:t>
      </w:r>
    </w:p>
    <w:p w14:paraId="52CC813C" w14:textId="42D380AF" w:rsidR="00AE7E0B" w:rsidRDefault="00AE7E0B" w:rsidP="00AE7E0B"/>
    <w:p w14:paraId="46FC89AC" w14:textId="77777777" w:rsidR="00EC587E" w:rsidRDefault="00EC587E" w:rsidP="00AE7E0B"/>
    <w:p w14:paraId="0A86AFD8" w14:textId="77777777" w:rsidR="00AE7E0B" w:rsidRPr="008B5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8B5D94">
        <w:rPr>
          <w:b/>
          <w:i/>
          <w:sz w:val="28"/>
          <w:szCs w:val="26"/>
        </w:rPr>
        <w:t>Exercise</w:t>
      </w:r>
    </w:p>
    <w:p w14:paraId="6C14AB29" w14:textId="77777777" w:rsidR="00AE7E0B" w:rsidRDefault="00AE7E0B" w:rsidP="00AE7E0B">
      <w:pPr>
        <w:spacing w:line="240" w:lineRule="auto"/>
      </w:pPr>
      <w:r>
        <w:t>Convert to rectangular coordinates</w:t>
      </w:r>
      <w:r>
        <w:tab/>
      </w:r>
      <w:r w:rsidRPr="001A201A">
        <w:rPr>
          <w:position w:val="-14"/>
        </w:rPr>
        <w:object w:dxaOrig="880" w:dyaOrig="400" w14:anchorId="787E43D1">
          <v:shape id="_x0000_i1054" type="#_x0000_t75" style="width:44.35pt;height:20.35pt" o:ole="">
            <v:imagedata r:id="rId65" o:title=""/>
          </v:shape>
          <o:OLEObject Type="Embed" ProgID="Equation.DSMT4" ShapeID="_x0000_i1054" DrawAspect="Content" ObjectID="_1665428357" r:id="rId66"/>
        </w:object>
      </w:r>
    </w:p>
    <w:p w14:paraId="6FF73ED9" w14:textId="77777777" w:rsidR="00AE7E0B" w:rsidRPr="00427130" w:rsidRDefault="00AE7E0B" w:rsidP="00AE7E0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330DE1" w14:textId="1AF7E235" w:rsidR="00AE7E0B" w:rsidRDefault="00AE7E0B" w:rsidP="00EC587E">
      <w:pPr>
        <w:ind w:left="360"/>
      </w:pPr>
      <w:r w:rsidRPr="001914CA">
        <w:rPr>
          <w:position w:val="-6"/>
        </w:rPr>
        <w:object w:dxaOrig="1300" w:dyaOrig="279" w14:anchorId="1EFC9A5F">
          <v:shape id="_x0000_i1055" type="#_x0000_t75" style="width:66pt;height:14.35pt" o:ole="">
            <v:imagedata r:id="rId67" o:title=""/>
          </v:shape>
          <o:OLEObject Type="Embed" ProgID="Equation.DSMT4" ShapeID="_x0000_i1055" DrawAspect="Content" ObjectID="_1665428358" r:id="rId68"/>
        </w:object>
      </w:r>
    </w:p>
    <w:p w14:paraId="70A86519" w14:textId="3EA0E5C8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20"/>
        </w:rPr>
        <w:object w:dxaOrig="760" w:dyaOrig="520" w14:anchorId="5BBAE249">
          <v:shape id="_x0000_i1056" type="#_x0000_t75" style="width:39pt;height:25.65pt" o:ole="">
            <v:imagedata r:id="rId69" o:title=""/>
          </v:shape>
          <o:OLEObject Type="Embed" ProgID="Equation.DSMT4" ShapeID="_x0000_i1056" DrawAspect="Content" ObjectID="_1665428359" r:id="rId70"/>
        </w:object>
      </w:r>
    </w:p>
    <w:p w14:paraId="073B73BC" w14:textId="400F1CFA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0"/>
        </w:rPr>
        <w:object w:dxaOrig="520" w:dyaOrig="340" w14:anchorId="2B87F811">
          <v:shape id="_x0000_i1057" type="#_x0000_t75" style="width:27pt;height:17.35pt" o:ole="">
            <v:imagedata r:id="rId71" o:title=""/>
          </v:shape>
          <o:OLEObject Type="Embed" ProgID="Equation.DSMT4" ShapeID="_x0000_i1057" DrawAspect="Content" ObjectID="_1665428360" r:id="rId72"/>
        </w:object>
      </w:r>
    </w:p>
    <w:p w14:paraId="69868207" w14:textId="033FC0AF" w:rsidR="00AE7E0B" w:rsidRDefault="00AE7E0B" w:rsidP="00EC587E">
      <w:pPr>
        <w:ind w:left="360"/>
      </w:pPr>
      <w:r w:rsidRPr="00DB54BB">
        <w:rPr>
          <w:position w:val="-10"/>
        </w:rPr>
        <w:object w:dxaOrig="1280" w:dyaOrig="320" w14:anchorId="1A446D15">
          <v:shape id="_x0000_i1058" type="#_x0000_t75" style="width:63.65pt;height:15.65pt" o:ole="">
            <v:imagedata r:id="rId73" o:title=""/>
          </v:shape>
          <o:OLEObject Type="Embed" ProgID="Equation.DSMT4" ShapeID="_x0000_i1058" DrawAspect="Content" ObjectID="_1665428361" r:id="rId74"/>
        </w:object>
      </w:r>
    </w:p>
    <w:p w14:paraId="6837483E" w14:textId="79942BF0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18"/>
        </w:rPr>
        <w:object w:dxaOrig="720" w:dyaOrig="560" w14:anchorId="4E198E5A">
          <v:shape id="_x0000_i1059" type="#_x0000_t75" style="width:35.35pt;height:27.65pt" o:ole="">
            <v:imagedata r:id="rId75" o:title=""/>
          </v:shape>
          <o:OLEObject Type="Embed" ProgID="Equation.DSMT4" ShapeID="_x0000_i1059" DrawAspect="Content" ObjectID="_1665428362" r:id="rId76"/>
        </w:object>
      </w:r>
    </w:p>
    <w:p w14:paraId="2BDB5C79" w14:textId="676BB9B0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2"/>
        </w:rPr>
        <w:object w:dxaOrig="680" w:dyaOrig="400" w14:anchorId="4576F6B9">
          <v:shape id="_x0000_i1060" type="#_x0000_t75" style="width:33pt;height:21pt" o:ole="">
            <v:imagedata r:id="rId77" o:title=""/>
          </v:shape>
          <o:OLEObject Type="Embed" ProgID="Equation.DSMT4" ShapeID="_x0000_i1060" DrawAspect="Content" ObjectID="_1665428363" r:id="rId78"/>
        </w:object>
      </w:r>
    </w:p>
    <w:p w14:paraId="5EC95AC8" w14:textId="4330EC3C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A201A">
        <w:rPr>
          <w:position w:val="-14"/>
        </w:rPr>
        <w:object w:dxaOrig="880" w:dyaOrig="400" w14:anchorId="3D2CD2B2">
          <v:shape id="_x0000_i1061" type="#_x0000_t75" style="width:44.35pt;height:20.35pt" o:ole="">
            <v:imagedata r:id="rId65" o:title=""/>
          </v:shape>
          <o:OLEObject Type="Embed" ProgID="Equation.DSMT4" ShapeID="_x0000_i1061" DrawAspect="Content" ObjectID="_1665428364" r:id="rId79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8"/>
        </w:rPr>
        <w:object w:dxaOrig="780" w:dyaOrig="480" w14:anchorId="06CC1835">
          <v:shape id="_x0000_i1062" type="#_x0000_t75" style="width:39pt;height:24pt" o:ole="">
            <v:imagedata r:id="rId80" o:title=""/>
          </v:shape>
          <o:OLEObject Type="Embed" ProgID="Equation.DSMT4" ShapeID="_x0000_i1062" DrawAspect="Content" ObjectID="_1665428365" r:id="rId81"/>
        </w:object>
      </w:r>
      <w:r>
        <w:t xml:space="preserve"> in rectangular coordinates.</w:t>
      </w:r>
    </w:p>
    <w:p w14:paraId="16DCBD04" w14:textId="69F91691" w:rsidR="00AE7E0B" w:rsidRDefault="00AE7E0B" w:rsidP="00091537"/>
    <w:p w14:paraId="13E39D88" w14:textId="77777777" w:rsidR="00091537" w:rsidRDefault="00091537" w:rsidP="00091537"/>
    <w:p w14:paraId="2D4BF1F6" w14:textId="77777777" w:rsidR="00AE7E0B" w:rsidRPr="005D573D" w:rsidRDefault="00AE7E0B" w:rsidP="00091537">
      <w:pPr>
        <w:spacing w:line="360" w:lineRule="auto"/>
        <w:rPr>
          <w:b/>
          <w:i/>
          <w:sz w:val="28"/>
          <w:szCs w:val="26"/>
        </w:rPr>
      </w:pPr>
      <w:r w:rsidRPr="005D573D">
        <w:rPr>
          <w:b/>
          <w:i/>
          <w:sz w:val="28"/>
          <w:szCs w:val="26"/>
        </w:rPr>
        <w:t>Exercise</w:t>
      </w:r>
    </w:p>
    <w:p w14:paraId="558E23FC" w14:textId="77777777" w:rsidR="00AE7E0B" w:rsidRDefault="00AE7E0B" w:rsidP="00091537">
      <w:pPr>
        <w:tabs>
          <w:tab w:val="left" w:pos="3600"/>
        </w:tabs>
        <w:spacing w:line="360" w:lineRule="auto"/>
      </w:pPr>
      <w:r>
        <w:t>Convert to rectangular coordinates</w:t>
      </w:r>
      <w:r>
        <w:tab/>
      </w:r>
      <w:r w:rsidRPr="00F9743F">
        <w:rPr>
          <w:position w:val="-18"/>
        </w:rPr>
        <w:object w:dxaOrig="1380" w:dyaOrig="480" w14:anchorId="6974AA91">
          <v:shape id="_x0000_i1063" type="#_x0000_t75" style="width:69pt;height:24pt" o:ole="">
            <v:imagedata r:id="rId82" o:title=""/>
          </v:shape>
          <o:OLEObject Type="Embed" ProgID="Equation.DSMT4" ShapeID="_x0000_i1063" DrawAspect="Content" ObjectID="_1665428366" r:id="rId83"/>
        </w:object>
      </w:r>
    </w:p>
    <w:p w14:paraId="49076E89" w14:textId="77777777" w:rsidR="00AE7E0B" w:rsidRPr="00427130" w:rsidRDefault="00AE7E0B" w:rsidP="00091537">
      <w:pPr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285E81" w14:textId="738E4879" w:rsidR="00AE7E0B" w:rsidRDefault="00091537" w:rsidP="00091537">
      <w:pPr>
        <w:ind w:left="360"/>
      </w:pPr>
      <w:r w:rsidRPr="00091537">
        <w:rPr>
          <w:position w:val="-14"/>
        </w:rPr>
        <w:object w:dxaOrig="1880" w:dyaOrig="420" w14:anchorId="3BC07DED">
          <v:shape id="_x0000_i1064" type="#_x0000_t75" style="width:93.65pt;height:21pt" o:ole="">
            <v:imagedata r:id="rId84" o:title=""/>
          </v:shape>
          <o:OLEObject Type="Embed" ProgID="Equation.DSMT4" ShapeID="_x0000_i1064" DrawAspect="Content" ObjectID="_1665428367" r:id="rId85"/>
        </w:object>
      </w:r>
    </w:p>
    <w:p w14:paraId="5DB71862" w14:textId="77777777" w:rsidR="00091537" w:rsidRDefault="00091537" w:rsidP="00091537">
      <w:pPr>
        <w:tabs>
          <w:tab w:val="left" w:pos="540"/>
        </w:tabs>
        <w:ind w:left="360"/>
      </w:pPr>
      <w:r>
        <w:rPr>
          <w:position w:val="-18"/>
        </w:rPr>
        <w:tab/>
      </w:r>
      <w:r w:rsidRPr="00091537">
        <w:rPr>
          <w:position w:val="-26"/>
        </w:rPr>
        <w:object w:dxaOrig="1300" w:dyaOrig="639" w14:anchorId="79C23A08">
          <v:shape id="_x0000_i1065" type="#_x0000_t75" style="width:65.35pt;height:32.35pt" o:ole="">
            <v:imagedata r:id="rId86" o:title=""/>
          </v:shape>
          <o:OLEObject Type="Embed" ProgID="Equation.DSMT4" ShapeID="_x0000_i1065" DrawAspect="Content" ObjectID="_1665428368" r:id="rId87"/>
        </w:object>
      </w:r>
    </w:p>
    <w:p w14:paraId="7F95EDD6" w14:textId="7B0E2366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91537">
        <w:rPr>
          <w:position w:val="-10"/>
        </w:rPr>
        <w:object w:dxaOrig="620" w:dyaOrig="340" w14:anchorId="32750D1B">
          <v:shape id="_x0000_i1066" type="#_x0000_t75" style="width:30.65pt;height:17.35pt" o:ole="">
            <v:imagedata r:id="rId88" o:title=""/>
          </v:shape>
          <o:OLEObject Type="Embed" ProgID="Equation.DSMT4" ShapeID="_x0000_i1066" DrawAspect="Content" ObjectID="_1665428369" r:id="rId89"/>
        </w:object>
      </w:r>
      <w:r>
        <w:rPr>
          <w:position w:val="-18"/>
        </w:rPr>
        <w:t xml:space="preserve"> </w:t>
      </w:r>
    </w:p>
    <w:p w14:paraId="50BE4172" w14:textId="663D0E35" w:rsidR="00AE7E0B" w:rsidRDefault="00091537" w:rsidP="00B545BE">
      <w:pPr>
        <w:spacing w:line="240" w:lineRule="auto"/>
        <w:ind w:left="360"/>
      </w:pPr>
      <w:r w:rsidRPr="00091537">
        <w:rPr>
          <w:position w:val="-14"/>
        </w:rPr>
        <w:object w:dxaOrig="1860" w:dyaOrig="420" w14:anchorId="62ABD399">
          <v:shape id="_x0000_i1067" type="#_x0000_t75" style="width:93pt;height:21pt" o:ole="">
            <v:imagedata r:id="rId90" o:title=""/>
          </v:shape>
          <o:OLEObject Type="Embed" ProgID="Equation.DSMT4" ShapeID="_x0000_i1067" DrawAspect="Content" ObjectID="_1665428370" r:id="rId91"/>
        </w:object>
      </w:r>
    </w:p>
    <w:p w14:paraId="44E374BA" w14:textId="77777777" w:rsidR="00091537" w:rsidRDefault="00091537" w:rsidP="00091537">
      <w:pPr>
        <w:tabs>
          <w:tab w:val="left" w:pos="540"/>
        </w:tabs>
        <w:spacing w:line="240" w:lineRule="auto"/>
        <w:ind w:left="360"/>
      </w:pPr>
      <w:r>
        <w:rPr>
          <w:position w:val="-18"/>
        </w:rPr>
        <w:lastRenderedPageBreak/>
        <w:tab/>
      </w:r>
      <w:r w:rsidRPr="00091537">
        <w:rPr>
          <w:position w:val="-26"/>
        </w:rPr>
        <w:object w:dxaOrig="1140" w:dyaOrig="639" w14:anchorId="7B1DC198">
          <v:shape id="_x0000_i1068" type="#_x0000_t75" style="width:57pt;height:32.35pt" o:ole="">
            <v:imagedata r:id="rId92" o:title=""/>
          </v:shape>
          <o:OLEObject Type="Embed" ProgID="Equation.DSMT4" ShapeID="_x0000_i1068" DrawAspect="Content" ObjectID="_1665428371" r:id="rId93"/>
        </w:object>
      </w:r>
    </w:p>
    <w:p w14:paraId="08E066AA" w14:textId="2E106718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091537">
        <w:rPr>
          <w:position w:val="-10"/>
        </w:rPr>
        <w:object w:dxaOrig="480" w:dyaOrig="340" w14:anchorId="2B534AEF">
          <v:shape id="_x0000_i1069" type="#_x0000_t75" style="width:24pt;height:17.35pt" o:ole="">
            <v:imagedata r:id="rId94" o:title=""/>
          </v:shape>
          <o:OLEObject Type="Embed" ProgID="Equation.DSMT4" ShapeID="_x0000_i1069" DrawAspect="Content" ObjectID="_1665428372" r:id="rId95"/>
        </w:object>
      </w:r>
      <w:r>
        <w:rPr>
          <w:position w:val="-18"/>
        </w:rPr>
        <w:t xml:space="preserve"> </w:t>
      </w:r>
    </w:p>
    <w:p w14:paraId="0A1D8232" w14:textId="0454CF94" w:rsidR="00091537" w:rsidRDefault="00091537" w:rsidP="00091537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18"/>
        </w:rPr>
        <w:object w:dxaOrig="1380" w:dyaOrig="480" w14:anchorId="56F447E3">
          <v:shape id="_x0000_i1070" type="#_x0000_t75" style="width:69pt;height:24pt" o:ole="">
            <v:imagedata r:id="rId82" o:title=""/>
          </v:shape>
          <o:OLEObject Type="Embed" ProgID="Equation.DSMT4" ShapeID="_x0000_i1070" DrawAspect="Content" ObjectID="_1665428373" r:id="rId96"/>
        </w:object>
      </w:r>
      <w:r>
        <w:t xml:space="preserve"> in polar coordinates is equivalent to </w:t>
      </w:r>
      <w:r w:rsidRPr="00091537">
        <w:rPr>
          <w:position w:val="-14"/>
        </w:rPr>
        <w:object w:dxaOrig="720" w:dyaOrig="400" w14:anchorId="554318DC">
          <v:shape id="_x0000_i1071" type="#_x0000_t75" style="width:36pt;height:19.65pt" o:ole="">
            <v:imagedata r:id="rId97" o:title=""/>
          </v:shape>
          <o:OLEObject Type="Embed" ProgID="Equation.DSMT4" ShapeID="_x0000_i1071" DrawAspect="Content" ObjectID="_1665428374" r:id="rId98"/>
        </w:object>
      </w:r>
      <w:r>
        <w:t xml:space="preserve"> in rectangular coordinates.</w:t>
      </w:r>
    </w:p>
    <w:p w14:paraId="2239EEB3" w14:textId="23870BF1" w:rsidR="00091537" w:rsidRDefault="00091537" w:rsidP="00091537"/>
    <w:p w14:paraId="0EE1D7E6" w14:textId="092440A4" w:rsidR="00091537" w:rsidRDefault="00091537" w:rsidP="00091537"/>
    <w:p w14:paraId="0CD0FF02" w14:textId="77777777" w:rsidR="00AE7E0B" w:rsidRPr="00A77274" w:rsidRDefault="00AE7E0B" w:rsidP="00AE7E0B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77274">
        <w:rPr>
          <w:b/>
          <w:i/>
          <w:sz w:val="28"/>
          <w:szCs w:val="26"/>
        </w:rPr>
        <w:t>Exercise</w:t>
      </w:r>
    </w:p>
    <w:p w14:paraId="48D3ABD2" w14:textId="77777777" w:rsidR="00AE7E0B" w:rsidRDefault="00AE7E0B" w:rsidP="00AE7E0B">
      <w:r>
        <w:t>Convert to rectangular coordinates</w:t>
      </w:r>
      <w:r>
        <w:tab/>
      </w:r>
      <w:r w:rsidRPr="00F9743F">
        <w:rPr>
          <w:position w:val="-22"/>
        </w:rPr>
        <w:object w:dxaOrig="1219" w:dyaOrig="560" w14:anchorId="0A1ED6D6">
          <v:shape id="_x0000_i1072" type="#_x0000_t75" style="width:60.65pt;height:27.65pt" o:ole="">
            <v:imagedata r:id="rId99" o:title=""/>
          </v:shape>
          <o:OLEObject Type="Embed" ProgID="Equation.DSMT4" ShapeID="_x0000_i1072" DrawAspect="Content" ObjectID="_1665428375" r:id="rId100"/>
        </w:object>
      </w:r>
    </w:p>
    <w:p w14:paraId="7B7364B0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4EAA622" w14:textId="65F6B48E" w:rsidR="00AE7E0B" w:rsidRDefault="00147B92" w:rsidP="00147B92">
      <w:pPr>
        <w:ind w:left="360"/>
      </w:pPr>
      <w:r w:rsidRPr="00147B92">
        <w:rPr>
          <w:position w:val="-22"/>
        </w:rPr>
        <w:object w:dxaOrig="1760" w:dyaOrig="560" w14:anchorId="5C2490B4">
          <v:shape id="_x0000_i1073" type="#_x0000_t75" style="width:87.65pt;height:27.65pt" o:ole="">
            <v:imagedata r:id="rId101" o:title=""/>
          </v:shape>
          <o:OLEObject Type="Embed" ProgID="Equation.DSMT4" ShapeID="_x0000_i1073" DrawAspect="Content" ObjectID="_1665428376" r:id="rId102"/>
        </w:object>
      </w:r>
    </w:p>
    <w:p w14:paraId="0E380334" w14:textId="6ABB3E0E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30"/>
        </w:rPr>
        <w:object w:dxaOrig="1260" w:dyaOrig="720" w14:anchorId="57EFE361">
          <v:shape id="_x0000_i1074" type="#_x0000_t75" style="width:63pt;height:36pt" o:ole="">
            <v:imagedata r:id="rId103" o:title=""/>
          </v:shape>
          <o:OLEObject Type="Embed" ProgID="Equation.DSMT4" ShapeID="_x0000_i1074" DrawAspect="Content" ObjectID="_1665428377" r:id="rId104"/>
        </w:object>
      </w:r>
    </w:p>
    <w:p w14:paraId="039330F2" w14:textId="684F9CFE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47B92">
        <w:rPr>
          <w:position w:val="-10"/>
        </w:rPr>
        <w:object w:dxaOrig="520" w:dyaOrig="340" w14:anchorId="345EC60C">
          <v:shape id="_x0000_i1075" type="#_x0000_t75" style="width:26.35pt;height:17.35pt" o:ole="">
            <v:imagedata r:id="rId105" o:title=""/>
          </v:shape>
          <o:OLEObject Type="Embed" ProgID="Equation.DSMT4" ShapeID="_x0000_i1075" DrawAspect="Content" ObjectID="_1665428378" r:id="rId106"/>
        </w:object>
      </w:r>
      <w:r>
        <w:rPr>
          <w:position w:val="-18"/>
        </w:rPr>
        <w:t xml:space="preserve"> </w:t>
      </w:r>
    </w:p>
    <w:p w14:paraId="08F412F0" w14:textId="04B64633" w:rsidR="00AE7E0B" w:rsidRDefault="00147B92" w:rsidP="00147B92">
      <w:pPr>
        <w:ind w:left="360"/>
        <w:rPr>
          <w:position w:val="-22"/>
        </w:rPr>
      </w:pPr>
      <w:r w:rsidRPr="000C4536">
        <w:rPr>
          <w:position w:val="-22"/>
        </w:rPr>
        <w:object w:dxaOrig="1740" w:dyaOrig="560" w14:anchorId="01D035BE">
          <v:shape id="_x0000_i1076" type="#_x0000_t75" style="width:87pt;height:27.65pt" o:ole="">
            <v:imagedata r:id="rId107" o:title=""/>
          </v:shape>
          <o:OLEObject Type="Embed" ProgID="Equation.DSMT4" ShapeID="_x0000_i1076" DrawAspect="Content" ObjectID="_1665428379" r:id="rId108"/>
        </w:object>
      </w:r>
    </w:p>
    <w:p w14:paraId="243BDC23" w14:textId="77777777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22"/>
        </w:rPr>
        <w:object w:dxaOrig="1200" w:dyaOrig="560" w14:anchorId="2236B0FC">
          <v:shape id="_x0000_i1077" type="#_x0000_t75" style="width:60pt;height:27.65pt" o:ole="">
            <v:imagedata r:id="rId109" o:title=""/>
          </v:shape>
          <o:OLEObject Type="Embed" ProgID="Equation.DSMT4" ShapeID="_x0000_i1077" DrawAspect="Content" ObjectID="_1665428380" r:id="rId110"/>
        </w:object>
      </w:r>
    </w:p>
    <w:p w14:paraId="7A5AAD23" w14:textId="3A327AA5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147B92">
        <w:rPr>
          <w:position w:val="-12"/>
        </w:rPr>
        <w:object w:dxaOrig="940" w:dyaOrig="400" w14:anchorId="30D2C6B3">
          <v:shape id="_x0000_i1078" type="#_x0000_t75" style="width:47.35pt;height:20.35pt" o:ole="">
            <v:imagedata r:id="rId111" o:title=""/>
          </v:shape>
          <o:OLEObject Type="Embed" ProgID="Equation.DSMT4" ShapeID="_x0000_i1078" DrawAspect="Content" ObjectID="_1665428381" r:id="rId112"/>
        </w:object>
      </w:r>
      <w:r>
        <w:rPr>
          <w:position w:val="-18"/>
        </w:rPr>
        <w:t xml:space="preserve"> </w:t>
      </w:r>
    </w:p>
    <w:p w14:paraId="09C17A69" w14:textId="6EA2B2D2" w:rsidR="00147B92" w:rsidRDefault="00147B92" w:rsidP="00147B9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219" w:dyaOrig="560" w14:anchorId="6D4ED20C">
          <v:shape id="_x0000_i1079" type="#_x0000_t75" style="width:60.65pt;height:27.65pt" o:ole="">
            <v:imagedata r:id="rId99" o:title=""/>
          </v:shape>
          <o:OLEObject Type="Embed" ProgID="Equation.DSMT4" ShapeID="_x0000_i1079" DrawAspect="Content" ObjectID="_1665428382" r:id="rId113"/>
        </w:object>
      </w:r>
      <w:r>
        <w:t xml:space="preserve"> in polar coordinates is equivalent to </w:t>
      </w:r>
      <w:r w:rsidRPr="00147B92">
        <w:rPr>
          <w:position w:val="-18"/>
        </w:rPr>
        <w:object w:dxaOrig="1160" w:dyaOrig="480" w14:anchorId="0DF11DC2">
          <v:shape id="_x0000_i1080" type="#_x0000_t75" style="width:57.65pt;height:24pt" o:ole="">
            <v:imagedata r:id="rId114" o:title=""/>
          </v:shape>
          <o:OLEObject Type="Embed" ProgID="Equation.DSMT4" ShapeID="_x0000_i1080" DrawAspect="Content" ObjectID="_1665428383" r:id="rId115"/>
        </w:object>
      </w:r>
      <w:r>
        <w:t xml:space="preserve"> in rectangular coordinates.</w:t>
      </w:r>
    </w:p>
    <w:p w14:paraId="16873797" w14:textId="77777777" w:rsidR="00AE7E0B" w:rsidRDefault="00AE7E0B" w:rsidP="00AE7E0B"/>
    <w:p w14:paraId="5C6C4A62" w14:textId="77777777" w:rsidR="00AE7E0B" w:rsidRDefault="00AE7E0B" w:rsidP="00AE7E0B"/>
    <w:p w14:paraId="416E8A1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8B44AD4" w14:textId="77777777" w:rsidR="00AE7E0B" w:rsidRPr="00A447FB" w:rsidRDefault="00AE7E0B" w:rsidP="00AE7E0B">
      <w:pPr>
        <w:tabs>
          <w:tab w:val="left" w:pos="5760"/>
        </w:tabs>
        <w:spacing w:line="240" w:lineRule="auto"/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999" w:dyaOrig="560" w14:anchorId="4237F032">
          <v:shape id="_x0000_i1081" type="#_x0000_t75" style="width:49.65pt;height:27.65pt" o:ole="">
            <v:imagedata r:id="rId116" o:title=""/>
          </v:shape>
          <o:OLEObject Type="Embed" ProgID="Equation.DSMT4" ShapeID="_x0000_i1081" DrawAspect="Content" ObjectID="_1665428384" r:id="rId117"/>
        </w:object>
      </w:r>
    </w:p>
    <w:p w14:paraId="47A782E1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F8766D5" w14:textId="77777777" w:rsidR="00F000D2" w:rsidRDefault="00F000D2" w:rsidP="00F000D2">
      <w:pPr>
        <w:ind w:left="360"/>
      </w:pPr>
      <w:r w:rsidRPr="00F000D2">
        <w:rPr>
          <w:position w:val="-22"/>
        </w:rPr>
        <w:object w:dxaOrig="1560" w:dyaOrig="560" w14:anchorId="4153D75F">
          <v:shape id="_x0000_i1082" type="#_x0000_t75" style="width:78pt;height:27.65pt" o:ole="">
            <v:imagedata r:id="rId118" o:title=""/>
          </v:shape>
          <o:OLEObject Type="Embed" ProgID="Equation.DSMT4" ShapeID="_x0000_i1082" DrawAspect="Content" ObjectID="_1665428385" r:id="rId119"/>
        </w:object>
      </w:r>
    </w:p>
    <w:p w14:paraId="0C757775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30"/>
        </w:rPr>
        <w:object w:dxaOrig="1260" w:dyaOrig="720" w14:anchorId="559F8FDA">
          <v:shape id="_x0000_i1083" type="#_x0000_t75" style="width:63pt;height:36pt" o:ole="">
            <v:imagedata r:id="rId120" o:title=""/>
          </v:shape>
          <o:OLEObject Type="Embed" ProgID="Equation.DSMT4" ShapeID="_x0000_i1083" DrawAspect="Content" ObjectID="_1665428386" r:id="rId121"/>
        </w:object>
      </w:r>
    </w:p>
    <w:p w14:paraId="6F709151" w14:textId="3D89C43E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2"/>
        </w:rPr>
        <w:object w:dxaOrig="680" w:dyaOrig="400" w14:anchorId="00CF585D">
          <v:shape id="_x0000_i1084" type="#_x0000_t75" style="width:33.65pt;height:20.35pt" o:ole="">
            <v:imagedata r:id="rId122" o:title=""/>
          </v:shape>
          <o:OLEObject Type="Embed" ProgID="Equation.DSMT4" ShapeID="_x0000_i1084" DrawAspect="Content" ObjectID="_1665428387" r:id="rId123"/>
        </w:object>
      </w:r>
      <w:r>
        <w:rPr>
          <w:position w:val="-18"/>
        </w:rPr>
        <w:t xml:space="preserve"> </w:t>
      </w:r>
    </w:p>
    <w:p w14:paraId="5C709DCA" w14:textId="77777777" w:rsidR="00F000D2" w:rsidRDefault="00F000D2" w:rsidP="00F000D2">
      <w:pPr>
        <w:ind w:left="360"/>
      </w:pPr>
      <w:r>
        <w:rPr>
          <w:position w:val="-18"/>
        </w:rPr>
        <w:t xml:space="preserve"> </w:t>
      </w:r>
      <w:r w:rsidRPr="00F000D2">
        <w:rPr>
          <w:position w:val="-22"/>
        </w:rPr>
        <w:object w:dxaOrig="1540" w:dyaOrig="560" w14:anchorId="53CF5F1B">
          <v:shape id="_x0000_i1085" type="#_x0000_t75" style="width:77.35pt;height:27.65pt" o:ole="">
            <v:imagedata r:id="rId124" o:title=""/>
          </v:shape>
          <o:OLEObject Type="Embed" ProgID="Equation.DSMT4" ShapeID="_x0000_i1085" DrawAspect="Content" ObjectID="_1665428388" r:id="rId125"/>
        </w:object>
      </w:r>
    </w:p>
    <w:p w14:paraId="79EB0C0C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22"/>
        </w:rPr>
        <w:object w:dxaOrig="1040" w:dyaOrig="560" w14:anchorId="1CC3E16C">
          <v:shape id="_x0000_i1086" type="#_x0000_t75" style="width:51.65pt;height:27.65pt" o:ole="">
            <v:imagedata r:id="rId126" o:title=""/>
          </v:shape>
          <o:OLEObject Type="Embed" ProgID="Equation.DSMT4" ShapeID="_x0000_i1086" DrawAspect="Content" ObjectID="_1665428389" r:id="rId127"/>
        </w:object>
      </w:r>
    </w:p>
    <w:p w14:paraId="7A9A9CA6" w14:textId="7B60C435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0"/>
        </w:rPr>
        <w:object w:dxaOrig="480" w:dyaOrig="340" w14:anchorId="39947441">
          <v:shape id="_x0000_i1087" type="#_x0000_t75" style="width:24pt;height:17.35pt" o:ole="">
            <v:imagedata r:id="rId128" o:title=""/>
          </v:shape>
          <o:OLEObject Type="Embed" ProgID="Equation.DSMT4" ShapeID="_x0000_i1087" DrawAspect="Content" ObjectID="_1665428390" r:id="rId129"/>
        </w:object>
      </w:r>
      <w:r>
        <w:rPr>
          <w:position w:val="-18"/>
        </w:rPr>
        <w:t xml:space="preserve"> </w:t>
      </w:r>
    </w:p>
    <w:p w14:paraId="482B0F1D" w14:textId="323C4FDD" w:rsidR="00F000D2" w:rsidRDefault="00F000D2" w:rsidP="00F000D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999" w:dyaOrig="560" w14:anchorId="6A614FB9">
          <v:shape id="_x0000_i1088" type="#_x0000_t75" style="width:49.65pt;height:27.65pt" o:ole="">
            <v:imagedata r:id="rId116" o:title=""/>
          </v:shape>
          <o:OLEObject Type="Embed" ProgID="Equation.DSMT4" ShapeID="_x0000_i1088" DrawAspect="Content" ObjectID="_1665428391" r:id="rId130"/>
        </w:object>
      </w:r>
      <w:r>
        <w:t xml:space="preserve"> in polar coordinates is equivalent to </w:t>
      </w:r>
      <w:r w:rsidRPr="00147B92">
        <w:rPr>
          <w:position w:val="-18"/>
        </w:rPr>
        <w:object w:dxaOrig="780" w:dyaOrig="480" w14:anchorId="6AC2A46E">
          <v:shape id="_x0000_i1089" type="#_x0000_t75" style="width:39pt;height:24pt" o:ole="">
            <v:imagedata r:id="rId131" o:title=""/>
          </v:shape>
          <o:OLEObject Type="Embed" ProgID="Equation.DSMT4" ShapeID="_x0000_i1089" DrawAspect="Content" ObjectID="_1665428392" r:id="rId132"/>
        </w:object>
      </w:r>
      <w:r>
        <w:t xml:space="preserve"> in rectangular coordinates.</w:t>
      </w:r>
    </w:p>
    <w:p w14:paraId="48C363D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ADA0966" w14:textId="77777777" w:rsidR="00AE7E0B" w:rsidRPr="00A447FB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1359" w:dyaOrig="560" w14:anchorId="4EF0134E">
          <v:shape id="_x0000_i1090" type="#_x0000_t75" style="width:67.35pt;height:27.65pt" o:ole="">
            <v:imagedata r:id="rId133" o:title=""/>
          </v:shape>
          <o:OLEObject Type="Embed" ProgID="Equation.DSMT4" ShapeID="_x0000_i1090" DrawAspect="Content" ObjectID="_1665428393" r:id="rId134"/>
        </w:object>
      </w:r>
    </w:p>
    <w:p w14:paraId="69A73CCF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EAC598B" w14:textId="70E68D83" w:rsidR="00AE7E0B" w:rsidRDefault="007E576F" w:rsidP="007E576F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907309F" wp14:editId="57DEFF66">
            <wp:simplePos x="0" y="0"/>
            <wp:positionH relativeFrom="margin">
              <wp:posOffset>2638425</wp:posOffset>
            </wp:positionH>
            <wp:positionV relativeFrom="paragraph">
              <wp:posOffset>422910</wp:posOffset>
            </wp:positionV>
            <wp:extent cx="1543685" cy="11887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29248A">
        <w:rPr>
          <w:position w:val="-20"/>
        </w:rPr>
        <w:object w:dxaOrig="2880" w:dyaOrig="520" w14:anchorId="7CF9DD46">
          <v:shape id="_x0000_i1091" type="#_x0000_t75" style="width:2in;height:26.35pt" o:ole="">
            <v:imagedata r:id="rId136" o:title=""/>
          </v:shape>
          <o:OLEObject Type="Embed" ProgID="Equation.DSMT4" ShapeID="_x0000_i1091" DrawAspect="Content" ObjectID="_1665428394" r:id="rId137"/>
        </w:object>
      </w:r>
    </w:p>
    <w:p w14:paraId="3722B6E1" w14:textId="77777777" w:rsidR="007E576F" w:rsidRDefault="007E576F" w:rsidP="007E576F">
      <w:pPr>
        <w:ind w:left="360"/>
      </w:pPr>
      <w:r w:rsidRPr="007E576F">
        <w:rPr>
          <w:position w:val="-10"/>
        </w:rPr>
        <w:object w:dxaOrig="1100" w:dyaOrig="320" w14:anchorId="50119694">
          <v:shape id="_x0000_i1092" type="#_x0000_t75" style="width:54.65pt;height:15.65pt" o:ole="">
            <v:imagedata r:id="rId138" o:title=""/>
          </v:shape>
          <o:OLEObject Type="Embed" ProgID="Equation.DSMT4" ShapeID="_x0000_i1092" DrawAspect="Content" ObjectID="_1665428395" r:id="rId139"/>
        </w:object>
      </w:r>
    </w:p>
    <w:p w14:paraId="1774A9F2" w14:textId="516E4F49" w:rsidR="007E576F" w:rsidRDefault="007E576F" w:rsidP="007E576F">
      <w:pPr>
        <w:tabs>
          <w:tab w:val="left" w:pos="540"/>
        </w:tabs>
        <w:ind w:left="360"/>
      </w:pPr>
      <w:r>
        <w:rPr>
          <w:position w:val="-18"/>
        </w:rPr>
        <w:tab/>
      </w:r>
      <w:r w:rsidRPr="007E576F">
        <w:rPr>
          <w:position w:val="-20"/>
        </w:rPr>
        <w:object w:dxaOrig="740" w:dyaOrig="520" w14:anchorId="5552E859">
          <v:shape id="_x0000_i1093" type="#_x0000_t75" style="width:36.65pt;height:26.35pt" o:ole="">
            <v:imagedata r:id="rId140" o:title=""/>
          </v:shape>
          <o:OLEObject Type="Embed" ProgID="Equation.DSMT4" ShapeID="_x0000_i1093" DrawAspect="Content" ObjectID="_1665428396" r:id="rId141"/>
        </w:object>
      </w:r>
    </w:p>
    <w:p w14:paraId="1AC7E035" w14:textId="4B4EAB33" w:rsidR="007E576F" w:rsidRDefault="007E576F" w:rsidP="007E576F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7E576F">
        <w:rPr>
          <w:position w:val="-26"/>
        </w:rPr>
        <w:object w:dxaOrig="560" w:dyaOrig="580" w14:anchorId="0A780059">
          <v:shape id="_x0000_i1094" type="#_x0000_t75" style="width:27.65pt;height:29.35pt" o:ole="">
            <v:imagedata r:id="rId142" o:title=""/>
          </v:shape>
          <o:OLEObject Type="Embed" ProgID="Equation.DSMT4" ShapeID="_x0000_i1094" DrawAspect="Content" ObjectID="_1665428397" r:id="rId143"/>
        </w:object>
      </w:r>
      <w:r>
        <w:rPr>
          <w:position w:val="-18"/>
        </w:rPr>
        <w:t xml:space="preserve"> </w:t>
      </w:r>
    </w:p>
    <w:p w14:paraId="6396333B" w14:textId="77777777" w:rsidR="007E576F" w:rsidRDefault="007E576F" w:rsidP="007E576F">
      <w:pPr>
        <w:ind w:left="360"/>
      </w:pPr>
      <w:r>
        <w:t xml:space="preserve"> </w:t>
      </w:r>
      <w:r w:rsidRPr="007E576F">
        <w:rPr>
          <w:position w:val="-10"/>
        </w:rPr>
        <w:object w:dxaOrig="1080" w:dyaOrig="320" w14:anchorId="4C34A9F7">
          <v:shape id="_x0000_i1095" type="#_x0000_t75" style="width:54pt;height:15.65pt" o:ole="">
            <v:imagedata r:id="rId144" o:title=""/>
          </v:shape>
          <o:OLEObject Type="Embed" ProgID="Equation.DSMT4" ShapeID="_x0000_i1095" DrawAspect="Content" ObjectID="_1665428398" r:id="rId145"/>
        </w:object>
      </w:r>
    </w:p>
    <w:p w14:paraId="0A8AF285" w14:textId="77777777" w:rsidR="007E576F" w:rsidRDefault="007E576F" w:rsidP="007E576F">
      <w:pPr>
        <w:tabs>
          <w:tab w:val="left" w:pos="540"/>
        </w:tabs>
        <w:ind w:left="360"/>
      </w:pPr>
      <w:r>
        <w:tab/>
      </w:r>
      <w:r w:rsidRPr="007E576F">
        <w:rPr>
          <w:position w:val="-20"/>
        </w:rPr>
        <w:object w:dxaOrig="740" w:dyaOrig="520" w14:anchorId="43BA0F18">
          <v:shape id="_x0000_i1096" type="#_x0000_t75" style="width:36.65pt;height:26.35pt" o:ole="">
            <v:imagedata r:id="rId146" o:title=""/>
          </v:shape>
          <o:OLEObject Type="Embed" ProgID="Equation.DSMT4" ShapeID="_x0000_i1096" DrawAspect="Content" ObjectID="_1665428399" r:id="rId147"/>
        </w:object>
      </w:r>
    </w:p>
    <w:p w14:paraId="3DABE294" w14:textId="5CD922B3" w:rsidR="007E576F" w:rsidRDefault="007E576F" w:rsidP="007E576F">
      <w:pPr>
        <w:tabs>
          <w:tab w:val="left" w:pos="540"/>
        </w:tabs>
        <w:spacing w:line="360" w:lineRule="auto"/>
        <w:ind w:left="360"/>
      </w:pPr>
      <w:r>
        <w:tab/>
      </w:r>
      <w:r w:rsidRPr="007E576F">
        <w:rPr>
          <w:position w:val="-26"/>
        </w:rPr>
        <w:object w:dxaOrig="580" w:dyaOrig="580" w14:anchorId="3C6F41E3">
          <v:shape id="_x0000_i1097" type="#_x0000_t75" style="width:29.35pt;height:29.35pt" o:ole="">
            <v:imagedata r:id="rId148" o:title=""/>
          </v:shape>
          <o:OLEObject Type="Embed" ProgID="Equation.DSMT4" ShapeID="_x0000_i1097" DrawAspect="Content" ObjectID="_1665428400" r:id="rId149"/>
        </w:object>
      </w:r>
    </w:p>
    <w:p w14:paraId="662CEC11" w14:textId="3148F3C5" w:rsidR="00EA5575" w:rsidRDefault="00EA5575" w:rsidP="00EA5575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359" w:dyaOrig="560" w14:anchorId="5C57B3C1">
          <v:shape id="_x0000_i1098" type="#_x0000_t75" style="width:67.35pt;height:27.65pt" o:ole="">
            <v:imagedata r:id="rId133" o:title=""/>
          </v:shape>
          <o:OLEObject Type="Embed" ProgID="Equation.DSMT4" ShapeID="_x0000_i1098" DrawAspect="Content" ObjectID="_1665428401" r:id="rId150"/>
        </w:object>
      </w:r>
      <w:r>
        <w:t xml:space="preserve"> in polar coordinates is equivalent to </w:t>
      </w:r>
      <w:r w:rsidRPr="00EA5575">
        <w:rPr>
          <w:position w:val="-22"/>
        </w:rPr>
        <w:object w:dxaOrig="760" w:dyaOrig="560" w14:anchorId="5E021930">
          <v:shape id="_x0000_i1099" type="#_x0000_t75" style="width:38.35pt;height:27.65pt" o:ole="">
            <v:imagedata r:id="rId151" o:title=""/>
          </v:shape>
          <o:OLEObject Type="Embed" ProgID="Equation.DSMT4" ShapeID="_x0000_i1099" DrawAspect="Content" ObjectID="_1665428402" r:id="rId152"/>
        </w:object>
      </w:r>
      <w:r>
        <w:t xml:space="preserve"> in rectangular coordinates.</w:t>
      </w:r>
    </w:p>
    <w:p w14:paraId="430311D6" w14:textId="67D00C11" w:rsidR="00EA5575" w:rsidRDefault="00EA5575" w:rsidP="00064109"/>
    <w:p w14:paraId="336BD366" w14:textId="6C201AAE" w:rsidR="00EA5575" w:rsidRDefault="00EA5575" w:rsidP="00064109"/>
    <w:p w14:paraId="429908CE" w14:textId="63961935" w:rsidR="00AE7E0B" w:rsidRPr="00393D94" w:rsidRDefault="00AE7E0B" w:rsidP="00AE7E0B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3F3A4CD" w14:textId="41ED66BF" w:rsidR="00AE7E0B" w:rsidRPr="00725110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A447FB">
        <w:rPr>
          <w:position w:val="-24"/>
        </w:rPr>
        <w:object w:dxaOrig="1820" w:dyaOrig="600" w14:anchorId="6BBDF925">
          <v:shape id="_x0000_i1100" type="#_x0000_t75" style="width:90.65pt;height:30pt" o:ole="">
            <v:imagedata r:id="rId153" o:title=""/>
          </v:shape>
          <o:OLEObject Type="Embed" ProgID="Equation.DSMT4" ShapeID="_x0000_i1100" DrawAspect="Content" ObjectID="_1665428403" r:id="rId154"/>
        </w:object>
      </w:r>
    </w:p>
    <w:p w14:paraId="3505F768" w14:textId="63878B42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F72C221" w14:textId="112C57F0" w:rsidR="00AE7E0B" w:rsidRDefault="00064109" w:rsidP="0006410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26397B65" wp14:editId="0F1B2034">
            <wp:simplePos x="0" y="0"/>
            <wp:positionH relativeFrom="column">
              <wp:posOffset>3423285</wp:posOffset>
            </wp:positionH>
            <wp:positionV relativeFrom="paragraph">
              <wp:posOffset>317500</wp:posOffset>
            </wp:positionV>
            <wp:extent cx="1752845" cy="14670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7312D5">
        <w:rPr>
          <w:position w:val="-22"/>
        </w:rPr>
        <w:object w:dxaOrig="4140" w:dyaOrig="560" w14:anchorId="517EABE4">
          <v:shape id="_x0000_i1101" type="#_x0000_t75" style="width:206.35pt;height:27.65pt" o:ole="">
            <v:imagedata r:id="rId156" o:title=""/>
          </v:shape>
          <o:OLEObject Type="Embed" ProgID="Equation.DSMT4" ShapeID="_x0000_i1101" DrawAspect="Content" ObjectID="_1665428404" r:id="rId157"/>
        </w:object>
      </w:r>
    </w:p>
    <w:p w14:paraId="157936D6" w14:textId="72B5DED5" w:rsidR="00064109" w:rsidRDefault="00064109" w:rsidP="00064109">
      <w:pPr>
        <w:ind w:left="360"/>
      </w:pPr>
      <w:r w:rsidRPr="00064109">
        <w:rPr>
          <w:position w:val="-6"/>
        </w:rPr>
        <w:object w:dxaOrig="1180" w:dyaOrig="279" w14:anchorId="4166F49B">
          <v:shape id="_x0000_i1102" type="#_x0000_t75" style="width:59.35pt;height:14.35pt" o:ole="">
            <v:imagedata r:id="rId158" o:title=""/>
          </v:shape>
          <o:OLEObject Type="Embed" ProgID="Equation.DSMT4" ShapeID="_x0000_i1102" DrawAspect="Content" ObjectID="_1665428405" r:id="rId159"/>
        </w:object>
      </w:r>
    </w:p>
    <w:p w14:paraId="1EB4FFC9" w14:textId="1742CD15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2"/>
        </w:rPr>
        <w:object w:dxaOrig="999" w:dyaOrig="560" w14:anchorId="44319B63">
          <v:shape id="_x0000_i1103" type="#_x0000_t75" style="width:50.35pt;height:27.65pt" o:ole="">
            <v:imagedata r:id="rId160" o:title=""/>
          </v:shape>
          <o:OLEObject Type="Embed" ProgID="Equation.DSMT4" ShapeID="_x0000_i1103" DrawAspect="Content" ObjectID="_1665428406" r:id="rId161"/>
        </w:object>
      </w:r>
    </w:p>
    <w:p w14:paraId="2A431159" w14:textId="2F23FCF1" w:rsidR="00064109" w:rsidRDefault="00064109" w:rsidP="00064109">
      <w:pPr>
        <w:tabs>
          <w:tab w:val="left" w:pos="540"/>
        </w:tabs>
        <w:spacing w:line="360" w:lineRule="auto"/>
        <w:ind w:left="360"/>
      </w:pPr>
      <w:r>
        <w:tab/>
      </w:r>
      <w:r w:rsidRPr="00064109">
        <w:rPr>
          <w:position w:val="-26"/>
        </w:rPr>
        <w:object w:dxaOrig="840" w:dyaOrig="580" w14:anchorId="0A1A9F43">
          <v:shape id="_x0000_i1104" type="#_x0000_t75" style="width:42pt;height:29.35pt" o:ole="">
            <v:imagedata r:id="rId162" o:title=""/>
          </v:shape>
          <o:OLEObject Type="Embed" ProgID="Equation.DSMT4" ShapeID="_x0000_i1104" DrawAspect="Content" ObjectID="_1665428407" r:id="rId163"/>
        </w:object>
      </w:r>
    </w:p>
    <w:p w14:paraId="3A292A33" w14:textId="05FCEDA5" w:rsidR="00064109" w:rsidRDefault="00064109" w:rsidP="00064109">
      <w:pPr>
        <w:ind w:left="360"/>
      </w:pPr>
      <w:r w:rsidRPr="00064109">
        <w:rPr>
          <w:position w:val="-10"/>
        </w:rPr>
        <w:object w:dxaOrig="1160" w:dyaOrig="320" w14:anchorId="305FDAD9">
          <v:shape id="_x0000_i1105" type="#_x0000_t75" style="width:57.65pt;height:15.65pt" o:ole="">
            <v:imagedata r:id="rId164" o:title=""/>
          </v:shape>
          <o:OLEObject Type="Embed" ProgID="Equation.DSMT4" ShapeID="_x0000_i1105" DrawAspect="Content" ObjectID="_1665428408" r:id="rId165"/>
        </w:object>
      </w:r>
      <w:r>
        <w:t xml:space="preserve"> </w:t>
      </w:r>
    </w:p>
    <w:p w14:paraId="11A99CE2" w14:textId="7777777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1180" w:dyaOrig="639" w14:anchorId="13820313">
          <v:shape id="_x0000_i1106" type="#_x0000_t75" style="width:59.35pt;height:32.35pt" o:ole="">
            <v:imagedata r:id="rId166" o:title=""/>
          </v:shape>
          <o:OLEObject Type="Embed" ProgID="Equation.DSMT4" ShapeID="_x0000_i1106" DrawAspect="Content" ObjectID="_1665428409" r:id="rId167"/>
        </w:object>
      </w:r>
    </w:p>
    <w:p w14:paraId="53357BED" w14:textId="1895502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999" w:dyaOrig="660" w14:anchorId="695E730D">
          <v:shape id="_x0000_i1107" type="#_x0000_t75" style="width:50.35pt;height:33pt" o:ole="">
            <v:imagedata r:id="rId168" o:title=""/>
          </v:shape>
          <o:OLEObject Type="Embed" ProgID="Equation.DSMT4" ShapeID="_x0000_i1107" DrawAspect="Content" ObjectID="_1665428410" r:id="rId169"/>
        </w:object>
      </w:r>
      <w:r>
        <w:t xml:space="preserve"> </w:t>
      </w:r>
    </w:p>
    <w:p w14:paraId="2AB9020D" w14:textId="6D493C4C" w:rsidR="00EA5575" w:rsidRDefault="00EA5575" w:rsidP="00064109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A447FB">
        <w:rPr>
          <w:position w:val="-24"/>
        </w:rPr>
        <w:object w:dxaOrig="1820" w:dyaOrig="600" w14:anchorId="5A2C3710">
          <v:shape id="_x0000_i1108" type="#_x0000_t75" style="width:90.65pt;height:30pt" o:ole="">
            <v:imagedata r:id="rId153" o:title=""/>
          </v:shape>
          <o:OLEObject Type="Embed" ProgID="Equation.DSMT4" ShapeID="_x0000_i1108" DrawAspect="Content" ObjectID="_1665428411" r:id="rId170"/>
        </w:object>
      </w:r>
      <w:r>
        <w:t xml:space="preserve"> in polar coordinates is equivalent to </w:t>
      </w:r>
      <w:r w:rsidRPr="00EA5575">
        <w:rPr>
          <w:position w:val="-30"/>
        </w:rPr>
        <w:object w:dxaOrig="1579" w:dyaOrig="720" w14:anchorId="5ECE4850">
          <v:shape id="_x0000_i1109" type="#_x0000_t75" style="width:78.65pt;height:36pt" o:ole="">
            <v:imagedata r:id="rId171" o:title=""/>
          </v:shape>
          <o:OLEObject Type="Embed" ProgID="Equation.DSMT4" ShapeID="_x0000_i1109" DrawAspect="Content" ObjectID="_1665428412" r:id="rId172"/>
        </w:object>
      </w:r>
      <w:r>
        <w:t xml:space="preserve"> in rectangular coordinates.</w:t>
      </w:r>
    </w:p>
    <w:p w14:paraId="19FE2501" w14:textId="49B9AF37" w:rsidR="00064109" w:rsidRPr="00064109" w:rsidRDefault="00064109" w:rsidP="00EA5575">
      <w:pPr>
        <w:rPr>
          <w:sz w:val="12"/>
        </w:rPr>
      </w:pPr>
      <w:r w:rsidRPr="00064109">
        <w:rPr>
          <w:sz w:val="12"/>
        </w:rPr>
        <w:br w:type="page"/>
      </w:r>
    </w:p>
    <w:p w14:paraId="2075212C" w14:textId="77777777" w:rsidR="00AE7E0B" w:rsidRPr="00393D94" w:rsidRDefault="00AE7E0B" w:rsidP="0075609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865174" w14:textId="77777777" w:rsidR="00AE7E0B" w:rsidRDefault="00AE7E0B" w:rsidP="0075609C">
      <w:pPr>
        <w:tabs>
          <w:tab w:val="left" w:pos="2880"/>
        </w:tabs>
        <w:spacing w:line="360" w:lineRule="auto"/>
      </w:pPr>
      <w:r>
        <w:t xml:space="preserve">Convert to polar coordinates </w:t>
      </w:r>
      <w:r>
        <w:tab/>
      </w:r>
      <w:r w:rsidRPr="00DB13ED">
        <w:rPr>
          <w:position w:val="-10"/>
        </w:rPr>
        <w:object w:dxaOrig="620" w:dyaOrig="320" w14:anchorId="0E2C8A47">
          <v:shape id="_x0000_i1110" type="#_x0000_t75" style="width:30pt;height:15.65pt" o:ole="">
            <v:imagedata r:id="rId173" o:title=""/>
          </v:shape>
          <o:OLEObject Type="Embed" ProgID="Equation.DSMT4" ShapeID="_x0000_i1110" DrawAspect="Content" ObjectID="_1665428413" r:id="rId174"/>
        </w:object>
      </w:r>
      <w:r>
        <w:t>.</w:t>
      </w:r>
    </w:p>
    <w:p w14:paraId="63EF9905" w14:textId="77777777" w:rsidR="00AE7E0B" w:rsidRPr="00427130" w:rsidRDefault="00AE7E0B" w:rsidP="0075609C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E5F9490" w14:textId="77777777" w:rsidR="00554896" w:rsidRDefault="00554896" w:rsidP="00554896">
      <w:pPr>
        <w:ind w:left="360"/>
      </w:pPr>
      <w:r w:rsidRPr="00554896">
        <w:rPr>
          <w:position w:val="-8"/>
        </w:rPr>
        <w:object w:dxaOrig="1320" w:dyaOrig="460" w14:anchorId="0890DAE0">
          <v:shape id="_x0000_i1111" type="#_x0000_t75" style="width:66pt;height:23.35pt" o:ole="">
            <v:imagedata r:id="rId175" o:title=""/>
          </v:shape>
          <o:OLEObject Type="Embed" ProgID="Equation.DSMT4" ShapeID="_x0000_i1111" DrawAspect="Content" ObjectID="_1665428414" r:id="rId176"/>
        </w:object>
      </w:r>
    </w:p>
    <w:p w14:paraId="601F910D" w14:textId="77777777" w:rsidR="00554896" w:rsidRDefault="00554896" w:rsidP="00554896">
      <w:pPr>
        <w:tabs>
          <w:tab w:val="left" w:pos="540"/>
        </w:tabs>
        <w:ind w:left="360"/>
      </w:pPr>
      <w:r>
        <w:tab/>
      </w:r>
      <w:r w:rsidRPr="00554896">
        <w:rPr>
          <w:position w:val="-8"/>
        </w:rPr>
        <w:object w:dxaOrig="660" w:dyaOrig="360" w14:anchorId="4CD08D8A">
          <v:shape id="_x0000_i1112" type="#_x0000_t75" style="width:33pt;height:18pt" o:ole="">
            <v:imagedata r:id="rId177" o:title=""/>
          </v:shape>
          <o:OLEObject Type="Embed" ProgID="Equation.DSMT4" ShapeID="_x0000_i1112" DrawAspect="Content" ObjectID="_1665428415" r:id="rId178"/>
        </w:object>
      </w:r>
    </w:p>
    <w:p w14:paraId="2623CD1C" w14:textId="30BD786F" w:rsidR="00554896" w:rsidRDefault="00554896" w:rsidP="00554896">
      <w:pPr>
        <w:tabs>
          <w:tab w:val="left" w:pos="540"/>
        </w:tabs>
        <w:spacing w:line="360" w:lineRule="auto"/>
        <w:ind w:left="360"/>
      </w:pPr>
      <w:r>
        <w:tab/>
      </w:r>
      <w:r w:rsidRPr="00554896">
        <w:rPr>
          <w:position w:val="-12"/>
        </w:rPr>
        <w:object w:dxaOrig="720" w:dyaOrig="400" w14:anchorId="07182184">
          <v:shape id="_x0000_i1113" type="#_x0000_t75" style="width:36pt;height:20.35pt" o:ole="">
            <v:imagedata r:id="rId179" o:title=""/>
          </v:shape>
          <o:OLEObject Type="Embed" ProgID="Equation.DSMT4" ShapeID="_x0000_i1113" DrawAspect="Content" ObjectID="_1665428416" r:id="rId180"/>
        </w:object>
      </w:r>
    </w:p>
    <w:p w14:paraId="4E3C97A1" w14:textId="246C31D5" w:rsidR="00554896" w:rsidRDefault="00554896" w:rsidP="00554896">
      <w:pPr>
        <w:tabs>
          <w:tab w:val="left" w:pos="540"/>
        </w:tabs>
        <w:ind w:left="360"/>
      </w:pPr>
      <w:r>
        <w:t xml:space="preserve"> </w:t>
      </w:r>
      <w:r w:rsidRPr="00554896">
        <w:rPr>
          <w:position w:val="-20"/>
        </w:rPr>
        <w:object w:dxaOrig="1340" w:dyaOrig="520" w14:anchorId="116DD55F">
          <v:shape id="_x0000_i1114" type="#_x0000_t75" style="width:66.65pt;height:26.35pt" o:ole="">
            <v:imagedata r:id="rId181" o:title=""/>
          </v:shape>
          <o:OLEObject Type="Embed" ProgID="Equation.DSMT4" ShapeID="_x0000_i1114" DrawAspect="Content" ObjectID="_1665428417" r:id="rId182"/>
        </w:object>
      </w:r>
    </w:p>
    <w:p w14:paraId="16D6638A" w14:textId="77777777" w:rsidR="00554896" w:rsidRDefault="00554896" w:rsidP="00554896">
      <w:pPr>
        <w:tabs>
          <w:tab w:val="left" w:pos="630"/>
        </w:tabs>
        <w:ind w:left="360"/>
      </w:pPr>
      <w:r>
        <w:tab/>
      </w:r>
      <w:r w:rsidRPr="00554896">
        <w:rPr>
          <w:position w:val="-14"/>
        </w:rPr>
        <w:object w:dxaOrig="1100" w:dyaOrig="460" w14:anchorId="6917D23B">
          <v:shape id="_x0000_i1115" type="#_x0000_t75" style="width:54.65pt;height:23.35pt" o:ole="">
            <v:imagedata r:id="rId183" o:title=""/>
          </v:shape>
          <o:OLEObject Type="Embed" ProgID="Equation.DSMT4" ShapeID="_x0000_i1115" DrawAspect="Content" ObjectID="_1665428418" r:id="rId184"/>
        </w:object>
      </w:r>
    </w:p>
    <w:p w14:paraId="61D12D2A" w14:textId="4AA64E93" w:rsidR="00E803AE" w:rsidRDefault="00554896" w:rsidP="00554896">
      <w:pPr>
        <w:tabs>
          <w:tab w:val="left" w:pos="630"/>
        </w:tabs>
        <w:spacing w:line="360" w:lineRule="auto"/>
        <w:ind w:left="360"/>
      </w:pPr>
      <w:r>
        <w:tab/>
      </w:r>
      <w:r w:rsidRPr="00554896">
        <w:rPr>
          <w:position w:val="-10"/>
        </w:rPr>
        <w:object w:dxaOrig="720" w:dyaOrig="340" w14:anchorId="51A85880">
          <v:shape id="_x0000_i1116" type="#_x0000_t75" style="width:36pt;height:17.35pt" o:ole="">
            <v:imagedata r:id="rId185" o:title=""/>
          </v:shape>
          <o:OLEObject Type="Embed" ProgID="Equation.DSMT4" ShapeID="_x0000_i1116" DrawAspect="Content" ObjectID="_1665428419" r:id="rId186"/>
        </w:object>
      </w:r>
      <w:r>
        <w:t xml:space="preserve"> </w:t>
      </w:r>
    </w:p>
    <w:p w14:paraId="092578AB" w14:textId="04B86865" w:rsidR="0075609C" w:rsidRPr="00554896" w:rsidRDefault="00554896" w:rsidP="00554896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DB13ED">
        <w:rPr>
          <w:position w:val="-10"/>
        </w:rPr>
        <w:object w:dxaOrig="620" w:dyaOrig="320" w14:anchorId="1C098A55">
          <v:shape id="_x0000_i1117" type="#_x0000_t75" style="width:30pt;height:15.65pt" o:ole="">
            <v:imagedata r:id="rId173" o:title=""/>
          </v:shape>
          <o:OLEObject Type="Embed" ProgID="Equation.DSMT4" ShapeID="_x0000_i1117" DrawAspect="Content" ObjectID="_1665428420" r:id="rId187"/>
        </w:object>
      </w:r>
      <w:r>
        <w:t xml:space="preserve"> in rectangular coordinates is equivalent to </w:t>
      </w:r>
      <w:r w:rsidRPr="00554896">
        <w:rPr>
          <w:position w:val="-18"/>
        </w:rPr>
        <w:object w:dxaOrig="1140" w:dyaOrig="480" w14:anchorId="0C092661">
          <v:shape id="_x0000_i1118" type="#_x0000_t75" style="width:57pt;height:24pt" o:ole="">
            <v:imagedata r:id="rId188" o:title=""/>
          </v:shape>
          <o:OLEObject Type="Embed" ProgID="Equation.DSMT4" ShapeID="_x0000_i1118" DrawAspect="Content" ObjectID="_1665428421" r:id="rId189"/>
        </w:object>
      </w:r>
      <w:r>
        <w:t xml:space="preserve"> in polar coordinates.</w:t>
      </w:r>
    </w:p>
    <w:p w14:paraId="45070F18" w14:textId="77777777" w:rsidR="00AE7E0B" w:rsidRDefault="00AE7E0B" w:rsidP="00281E22">
      <w:pPr>
        <w:spacing w:line="240" w:lineRule="auto"/>
      </w:pPr>
    </w:p>
    <w:p w14:paraId="3ADAEE2D" w14:textId="77777777" w:rsidR="00AE7E0B" w:rsidRDefault="00AE7E0B" w:rsidP="00281E22">
      <w:pPr>
        <w:spacing w:line="240" w:lineRule="auto"/>
      </w:pPr>
    </w:p>
    <w:p w14:paraId="7BF001BF" w14:textId="7C4E672B" w:rsidR="00AE7E0B" w:rsidRPr="00393D94" w:rsidRDefault="00AE7E0B" w:rsidP="00D42BB5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 xml:space="preserve"> Exercise</w:t>
      </w:r>
    </w:p>
    <w:p w14:paraId="417FEE94" w14:textId="77777777" w:rsidR="00AE7E0B" w:rsidRDefault="00AE7E0B" w:rsidP="00D42BB5">
      <w:pPr>
        <w:tabs>
          <w:tab w:val="left" w:pos="540"/>
        </w:tabs>
        <w:spacing w:line="360" w:lineRule="auto"/>
      </w:pPr>
      <w:r>
        <w:t xml:space="preserve">Convert to polar coordinates </w:t>
      </w:r>
      <w:r w:rsidRPr="00101B58">
        <w:rPr>
          <w:position w:val="-10"/>
        </w:rPr>
        <w:object w:dxaOrig="780" w:dyaOrig="320" w14:anchorId="16270908">
          <v:shape id="_x0000_i1119" type="#_x0000_t75" style="width:38.35pt;height:15.65pt" o:ole="">
            <v:imagedata r:id="rId190" o:title=""/>
          </v:shape>
          <o:OLEObject Type="Embed" ProgID="Equation.DSMT4" ShapeID="_x0000_i1119" DrawAspect="Content" ObjectID="_1665428422" r:id="rId191"/>
        </w:object>
      </w:r>
      <w:r>
        <w:t>.</w:t>
      </w:r>
    </w:p>
    <w:p w14:paraId="63F076B6" w14:textId="77777777" w:rsidR="00AE7E0B" w:rsidRPr="00393D94" w:rsidRDefault="00AE7E0B" w:rsidP="00D42BB5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B0700E2" w14:textId="77777777" w:rsidR="00AE7E0B" w:rsidRDefault="00AE7E0B" w:rsidP="00BB2DBD">
      <w:pPr>
        <w:tabs>
          <w:tab w:val="left" w:pos="360"/>
        </w:tabs>
      </w:pPr>
      <w:r>
        <w:tab/>
      </w:r>
      <w:r w:rsidRPr="009F38A8">
        <w:rPr>
          <w:position w:val="-8"/>
        </w:rPr>
        <w:object w:dxaOrig="1200" w:dyaOrig="360" w14:anchorId="7292272F">
          <v:shape id="_x0000_i1120" type="#_x0000_t75" style="width:59.35pt;height:18.65pt" o:ole="">
            <v:imagedata r:id="rId192" o:title=""/>
          </v:shape>
          <o:OLEObject Type="Embed" ProgID="Equation.DSMT4" ShapeID="_x0000_i1120" DrawAspect="Content" ObjectID="_1665428423" r:id="rId193"/>
        </w:object>
      </w:r>
    </w:p>
    <w:p w14:paraId="76B98CA1" w14:textId="227159CF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740" w:dyaOrig="340" w14:anchorId="6BF62783">
          <v:shape id="_x0000_i1121" type="#_x0000_t75" style="width:36.65pt;height:16.65pt" o:ole="">
            <v:imagedata r:id="rId194" o:title=""/>
          </v:shape>
          <o:OLEObject Type="Embed" ProgID="Equation.DSMT4" ShapeID="_x0000_i1121" DrawAspect="Content" ObjectID="_1665428424" r:id="rId195"/>
        </w:object>
      </w:r>
    </w:p>
    <w:p w14:paraId="4754F4F9" w14:textId="4577BA06" w:rsidR="00AE7E0B" w:rsidRDefault="00AE7E0B" w:rsidP="00BB2DBD">
      <w:pPr>
        <w:tabs>
          <w:tab w:val="left" w:pos="360"/>
        </w:tabs>
      </w:pPr>
      <w:r>
        <w:tab/>
      </w:r>
      <w:r w:rsidR="00BB2DBD" w:rsidRPr="00BB2DBD">
        <w:rPr>
          <w:position w:val="-20"/>
        </w:rPr>
        <w:object w:dxaOrig="1320" w:dyaOrig="520" w14:anchorId="5D56CD17">
          <v:shape id="_x0000_i1122" type="#_x0000_t75" style="width:66pt;height:24.65pt" o:ole="">
            <v:imagedata r:id="rId196" o:title=""/>
          </v:shape>
          <o:OLEObject Type="Embed" ProgID="Equation.DSMT4" ShapeID="_x0000_i1122" DrawAspect="Content" ObjectID="_1665428425" r:id="rId197"/>
        </w:object>
      </w:r>
    </w:p>
    <w:p w14:paraId="2146D14C" w14:textId="5FBAD483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600" w:dyaOrig="340" w14:anchorId="6606D8F9">
          <v:shape id="_x0000_i1123" type="#_x0000_t75" style="width:29.35pt;height:17.35pt" o:ole="">
            <v:imagedata r:id="rId198" o:title=""/>
          </v:shape>
          <o:OLEObject Type="Embed" ProgID="Equation.DSMT4" ShapeID="_x0000_i1123" DrawAspect="Content" ObjectID="_1665428426" r:id="rId199"/>
        </w:object>
      </w:r>
    </w:p>
    <w:p w14:paraId="3798CF1D" w14:textId="2E7D73CC" w:rsidR="00D42BB5" w:rsidRPr="00554896" w:rsidRDefault="00D42BB5" w:rsidP="00D42BB5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01B58">
        <w:rPr>
          <w:position w:val="-10"/>
        </w:rPr>
        <w:object w:dxaOrig="780" w:dyaOrig="320" w14:anchorId="31B3A722">
          <v:shape id="_x0000_i1124" type="#_x0000_t75" style="width:38.35pt;height:15.65pt" o:ole="">
            <v:imagedata r:id="rId190" o:title=""/>
          </v:shape>
          <o:OLEObject Type="Embed" ProgID="Equation.DSMT4" ShapeID="_x0000_i1124" DrawAspect="Content" ObjectID="_1665428427" r:id="rId200"/>
        </w:object>
      </w:r>
      <w:r>
        <w:t xml:space="preserve"> in rectangular coordinates is equivalent to </w:t>
      </w:r>
      <w:r w:rsidRPr="00D42BB5">
        <w:rPr>
          <w:position w:val="-14"/>
        </w:rPr>
        <w:object w:dxaOrig="2000" w:dyaOrig="400" w14:anchorId="2DFF5627">
          <v:shape id="_x0000_i1125" type="#_x0000_t75" style="width:99.65pt;height:20.35pt" o:ole="">
            <v:imagedata r:id="rId201" o:title=""/>
          </v:shape>
          <o:OLEObject Type="Embed" ProgID="Equation.DSMT4" ShapeID="_x0000_i1125" DrawAspect="Content" ObjectID="_1665428428" r:id="rId202"/>
        </w:object>
      </w:r>
      <w:r>
        <w:t xml:space="preserve"> in polar coordinates.</w:t>
      </w:r>
    </w:p>
    <w:p w14:paraId="6A4B2B31" w14:textId="77777777" w:rsidR="00AE7E0B" w:rsidRDefault="00AE7E0B" w:rsidP="00281E22"/>
    <w:p w14:paraId="60C4F581" w14:textId="77777777" w:rsidR="00AE7E0B" w:rsidRDefault="00AE7E0B" w:rsidP="00281E22"/>
    <w:p w14:paraId="7F0B359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6C14F3D8" w14:textId="54A49133" w:rsidR="00AE7E0B" w:rsidRDefault="00AE7E0B" w:rsidP="00AE7E0B">
      <w:pPr>
        <w:tabs>
          <w:tab w:val="left" w:pos="540"/>
        </w:tabs>
        <w:spacing w:after="120" w:line="240" w:lineRule="auto"/>
      </w:pPr>
      <w:r>
        <w:t xml:space="preserve">Convert to polar coordinates </w:t>
      </w:r>
      <w:r w:rsidRPr="00DB13ED">
        <w:rPr>
          <w:position w:val="-10"/>
        </w:rPr>
        <w:object w:dxaOrig="920" w:dyaOrig="380" w14:anchorId="6A5083EE">
          <v:shape id="_x0000_i1126" type="#_x0000_t75" style="width:45pt;height:19.35pt" o:ole="">
            <v:imagedata r:id="rId203" o:title=""/>
          </v:shape>
          <o:OLEObject Type="Embed" ProgID="Equation.DSMT4" ShapeID="_x0000_i1126" DrawAspect="Content" ObjectID="_1665428429" r:id="rId204"/>
        </w:object>
      </w:r>
      <w:r>
        <w:t>.</w:t>
      </w:r>
    </w:p>
    <w:p w14:paraId="7ADB92A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4956A14" w14:textId="69B7A12F" w:rsidR="00AE7E0B" w:rsidRDefault="00AE7E0B" w:rsidP="00AE6F68">
      <w:pPr>
        <w:tabs>
          <w:tab w:val="left" w:pos="540"/>
        </w:tabs>
        <w:ind w:left="360"/>
      </w:pPr>
      <w:r w:rsidRPr="009F38A8">
        <w:rPr>
          <w:position w:val="-8"/>
        </w:rPr>
        <w:object w:dxaOrig="1140" w:dyaOrig="360" w14:anchorId="2DE23B98">
          <v:shape id="_x0000_i1127" type="#_x0000_t75" style="width:57pt;height:18.65pt" o:ole="">
            <v:imagedata r:id="rId205" o:title=""/>
          </v:shape>
          <o:OLEObject Type="Embed" ProgID="Equation.DSMT4" ShapeID="_x0000_i1127" DrawAspect="Content" ObjectID="_1665428430" r:id="rId206"/>
        </w:object>
      </w:r>
    </w:p>
    <w:p w14:paraId="03136CA4" w14:textId="6401F86A" w:rsidR="00AE7E0B" w:rsidRDefault="00AE7E0B" w:rsidP="00AE6F68">
      <w:pPr>
        <w:tabs>
          <w:tab w:val="left" w:pos="540"/>
        </w:tabs>
        <w:spacing w:line="360" w:lineRule="auto"/>
        <w:ind w:left="360"/>
      </w:pPr>
      <w:r>
        <w:tab/>
      </w:r>
      <w:r w:rsidR="00AE6F68" w:rsidRPr="00D42BB5">
        <w:rPr>
          <w:position w:val="-10"/>
        </w:rPr>
        <w:object w:dxaOrig="740" w:dyaOrig="340" w14:anchorId="462DBEEA">
          <v:shape id="_x0000_i1128" type="#_x0000_t75" style="width:36.65pt;height:16.65pt" o:ole="">
            <v:imagedata r:id="rId194" o:title=""/>
          </v:shape>
          <o:OLEObject Type="Embed" ProgID="Equation.DSMT4" ShapeID="_x0000_i1128" DrawAspect="Content" ObjectID="_1665428431" r:id="rId207"/>
        </w:object>
      </w:r>
    </w:p>
    <w:p w14:paraId="1B3B8E39" w14:textId="09E182C3" w:rsidR="00AE7E0B" w:rsidRDefault="00AE7E0B" w:rsidP="00AE6F68">
      <w:pPr>
        <w:tabs>
          <w:tab w:val="left" w:pos="360"/>
        </w:tabs>
      </w:pPr>
      <w:r>
        <w:tab/>
      </w:r>
      <w:r w:rsidR="00AE6F68" w:rsidRPr="00AE6F68">
        <w:rPr>
          <w:position w:val="-30"/>
        </w:rPr>
        <w:object w:dxaOrig="1579" w:dyaOrig="720" w14:anchorId="52831C35">
          <v:shape id="_x0000_i1129" type="#_x0000_t75" style="width:78.65pt;height:36pt" o:ole="">
            <v:imagedata r:id="rId208" o:title=""/>
          </v:shape>
          <o:OLEObject Type="Embed" ProgID="Equation.DSMT4" ShapeID="_x0000_i1129" DrawAspect="Content" ObjectID="_1665428432" r:id="rId209"/>
        </w:object>
      </w:r>
    </w:p>
    <w:p w14:paraId="56CBCE7D" w14:textId="6EC0C0C9" w:rsidR="00AE7E0B" w:rsidRDefault="00AE7E0B" w:rsidP="00AE6F68">
      <w:pPr>
        <w:tabs>
          <w:tab w:val="left" w:pos="540"/>
        </w:tabs>
        <w:spacing w:line="360" w:lineRule="auto"/>
      </w:pPr>
      <w:r>
        <w:tab/>
      </w:r>
      <w:r w:rsidR="00AE6F68" w:rsidRPr="00AE6F68">
        <w:rPr>
          <w:position w:val="-10"/>
        </w:rPr>
        <w:object w:dxaOrig="820" w:dyaOrig="340" w14:anchorId="0ADDF380">
          <v:shape id="_x0000_i1130" type="#_x0000_t75" style="width:41.35pt;height:17.35pt" o:ole="">
            <v:imagedata r:id="rId210" o:title=""/>
          </v:shape>
          <o:OLEObject Type="Embed" ProgID="Equation.DSMT4" ShapeID="_x0000_i1130" DrawAspect="Content" ObjectID="_1665428433" r:id="rId211"/>
        </w:object>
      </w:r>
    </w:p>
    <w:p w14:paraId="0F366F2A" w14:textId="3CED8910" w:rsidR="00AE6F68" w:rsidRDefault="00AE6F68" w:rsidP="00AE6F68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71295C" w:rsidRPr="0071295C">
        <w:rPr>
          <w:position w:val="-18"/>
        </w:rPr>
        <w:object w:dxaOrig="940" w:dyaOrig="480" w14:anchorId="7B8258A3">
          <v:shape id="_x0000_i1131" type="#_x0000_t75" style="width:45.65pt;height:24.65pt" o:ole="">
            <v:imagedata r:id="rId212" o:title=""/>
          </v:shape>
          <o:OLEObject Type="Embed" ProgID="Equation.DSMT4" ShapeID="_x0000_i1131" DrawAspect="Content" ObjectID="_1665428434" r:id="rId213"/>
        </w:object>
      </w:r>
      <w:r>
        <w:t xml:space="preserve"> in rectangular coordinates is equivalent to </w:t>
      </w:r>
      <w:r w:rsidRPr="00D42BB5">
        <w:rPr>
          <w:position w:val="-14"/>
        </w:rPr>
        <w:object w:dxaOrig="960" w:dyaOrig="400" w14:anchorId="471F1A08">
          <v:shape id="_x0000_i1132" type="#_x0000_t75" style="width:48pt;height:20.35pt" o:ole="">
            <v:imagedata r:id="rId214" o:title=""/>
          </v:shape>
          <o:OLEObject Type="Embed" ProgID="Equation.DSMT4" ShapeID="_x0000_i1132" DrawAspect="Content" ObjectID="_1665428435" r:id="rId215"/>
        </w:object>
      </w:r>
      <w:r>
        <w:t xml:space="preserve"> in polar coordinates.</w:t>
      </w:r>
    </w:p>
    <w:p w14:paraId="7D1C1980" w14:textId="5B3FD896" w:rsidR="00AE6F68" w:rsidRPr="00AE6F68" w:rsidRDefault="00AE6F68" w:rsidP="00AE6F68">
      <w:pPr>
        <w:spacing w:line="240" w:lineRule="auto"/>
        <w:rPr>
          <w:sz w:val="12"/>
        </w:rPr>
      </w:pPr>
      <w:r w:rsidRPr="00AE6F68">
        <w:rPr>
          <w:sz w:val="12"/>
        </w:rPr>
        <w:br w:type="page"/>
      </w:r>
    </w:p>
    <w:p w14:paraId="013FB05B" w14:textId="77777777" w:rsidR="00AE7E0B" w:rsidRPr="00393D94" w:rsidRDefault="00AE7E0B" w:rsidP="0071295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35D31C9" w14:textId="7408FC78" w:rsidR="00AE7E0B" w:rsidRDefault="00AE7E0B" w:rsidP="0071295C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71295C" w:rsidRPr="00237E67">
        <w:rPr>
          <w:position w:val="-14"/>
        </w:rPr>
        <w:object w:dxaOrig="3180" w:dyaOrig="400" w14:anchorId="633C6BF7">
          <v:shape id="_x0000_i1133" type="#_x0000_t75" style="width:159.65pt;height:20.35pt" o:ole="">
            <v:imagedata r:id="rId216" o:title=""/>
          </v:shape>
          <o:OLEObject Type="Embed" ProgID="Equation.DSMT4" ShapeID="_x0000_i1133" DrawAspect="Content" ObjectID="_1665428436" r:id="rId217"/>
        </w:object>
      </w:r>
    </w:p>
    <w:p w14:paraId="294B8B44" w14:textId="77777777" w:rsidR="00AE7E0B" w:rsidRPr="00393D94" w:rsidRDefault="00AE7E0B" w:rsidP="0071295C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AF050F7" w14:textId="77777777" w:rsidR="0071295C" w:rsidRDefault="0071295C" w:rsidP="0071295C">
      <w:pPr>
        <w:ind w:left="360"/>
      </w:pPr>
      <w:r w:rsidRPr="0071295C">
        <w:rPr>
          <w:position w:val="-16"/>
        </w:rPr>
        <w:object w:dxaOrig="1960" w:dyaOrig="560" w14:anchorId="476BC848">
          <v:shape id="_x0000_i1134" type="#_x0000_t75" style="width:98.35pt;height:27.65pt" o:ole="">
            <v:imagedata r:id="rId218" o:title=""/>
          </v:shape>
          <o:OLEObject Type="Embed" ProgID="Equation.DSMT4" ShapeID="_x0000_i1134" DrawAspect="Content" ObjectID="_1665428437" r:id="rId219"/>
        </w:object>
      </w:r>
    </w:p>
    <w:p w14:paraId="72EB7527" w14:textId="70A5BDEB" w:rsidR="0071295C" w:rsidRDefault="0071295C" w:rsidP="0071295C">
      <w:pPr>
        <w:tabs>
          <w:tab w:val="left" w:pos="540"/>
        </w:tabs>
        <w:spacing w:line="360" w:lineRule="auto"/>
        <w:ind w:left="360"/>
      </w:pPr>
      <w:r>
        <w:tab/>
        <w:t xml:space="preserve"> </w:t>
      </w:r>
      <w:r w:rsidRPr="0071295C">
        <w:rPr>
          <w:position w:val="-12"/>
        </w:rPr>
        <w:object w:dxaOrig="800" w:dyaOrig="400" w14:anchorId="25609380">
          <v:shape id="_x0000_i1135" type="#_x0000_t75" style="width:39.65pt;height:20.35pt" o:ole="">
            <v:imagedata r:id="rId220" o:title=""/>
          </v:shape>
          <o:OLEObject Type="Embed" ProgID="Equation.DSMT4" ShapeID="_x0000_i1135" DrawAspect="Content" ObjectID="_1665428438" r:id="rId221"/>
        </w:object>
      </w:r>
    </w:p>
    <w:p w14:paraId="70B39B4F" w14:textId="77777777" w:rsidR="0071295C" w:rsidRDefault="0071295C" w:rsidP="0071295C">
      <w:pPr>
        <w:ind w:left="360"/>
      </w:pPr>
      <w:r w:rsidRPr="0071295C">
        <w:rPr>
          <w:position w:val="-20"/>
        </w:rPr>
        <w:object w:dxaOrig="1359" w:dyaOrig="520" w14:anchorId="7E522D5D">
          <v:shape id="_x0000_i1136" type="#_x0000_t75" style="width:68.35pt;height:26.35pt" o:ole="">
            <v:imagedata r:id="rId222" o:title=""/>
          </v:shape>
          <o:OLEObject Type="Embed" ProgID="Equation.DSMT4" ShapeID="_x0000_i1136" DrawAspect="Content" ObjectID="_1665428439" r:id="rId223"/>
        </w:object>
      </w:r>
    </w:p>
    <w:p w14:paraId="5C5A7E47" w14:textId="77777777" w:rsidR="0071295C" w:rsidRDefault="0071295C" w:rsidP="0071295C">
      <w:pPr>
        <w:tabs>
          <w:tab w:val="left" w:pos="630"/>
        </w:tabs>
        <w:ind w:left="360"/>
      </w:pPr>
      <w:r>
        <w:tab/>
      </w:r>
      <w:r w:rsidRPr="0071295C">
        <w:rPr>
          <w:position w:val="-14"/>
        </w:rPr>
        <w:object w:dxaOrig="1100" w:dyaOrig="460" w14:anchorId="62599E06">
          <v:shape id="_x0000_i1137" type="#_x0000_t75" style="width:54.65pt;height:23.35pt" o:ole="">
            <v:imagedata r:id="rId224" o:title=""/>
          </v:shape>
          <o:OLEObject Type="Embed" ProgID="Equation.DSMT4" ShapeID="_x0000_i1137" DrawAspect="Content" ObjectID="_1665428440" r:id="rId225"/>
        </w:object>
      </w:r>
    </w:p>
    <w:p w14:paraId="3AF11B7A" w14:textId="081782C1" w:rsidR="0071295C" w:rsidRDefault="0071295C" w:rsidP="0071295C">
      <w:pPr>
        <w:tabs>
          <w:tab w:val="left" w:pos="630"/>
        </w:tabs>
        <w:spacing w:line="360" w:lineRule="auto"/>
        <w:ind w:left="360"/>
      </w:pPr>
      <w:r>
        <w:tab/>
      </w:r>
      <w:r w:rsidRPr="0071295C">
        <w:rPr>
          <w:position w:val="-10"/>
        </w:rPr>
        <w:object w:dxaOrig="720" w:dyaOrig="340" w14:anchorId="5D357B0A">
          <v:shape id="_x0000_i1138" type="#_x0000_t75" style="width:36pt;height:17.35pt" o:ole="">
            <v:imagedata r:id="rId226" o:title=""/>
          </v:shape>
          <o:OLEObject Type="Embed" ProgID="Equation.DSMT4" ShapeID="_x0000_i1138" DrawAspect="Content" ObjectID="_1665428441" r:id="rId227"/>
        </w:object>
      </w:r>
      <w:r>
        <w:t xml:space="preserve"> </w:t>
      </w:r>
    </w:p>
    <w:p w14:paraId="4199FAF7" w14:textId="77777777" w:rsidR="0071295C" w:rsidRDefault="00AE7E0B" w:rsidP="0071295C">
      <w:pPr>
        <w:spacing w:line="360" w:lineRule="auto"/>
        <w:ind w:left="360"/>
      </w:pPr>
      <w:r>
        <w:t>The angle is in quadrant III</w:t>
      </w:r>
    </w:p>
    <w:p w14:paraId="452BEA41" w14:textId="5E1663A9" w:rsidR="00AE7E0B" w:rsidRDefault="0071295C" w:rsidP="0071295C">
      <w:pPr>
        <w:ind w:left="360"/>
      </w:pPr>
      <w:r>
        <w:t>T</w:t>
      </w:r>
      <w:r w:rsidR="00AE7E0B">
        <w:t xml:space="preserve">herefore, </w:t>
      </w:r>
      <w:r w:rsidRPr="0071295C">
        <w:rPr>
          <w:position w:val="-6"/>
        </w:rPr>
        <w:object w:dxaOrig="1520" w:dyaOrig="279" w14:anchorId="3ED02F73">
          <v:shape id="_x0000_i1139" type="#_x0000_t75" style="width:77pt;height:14.35pt" o:ole="">
            <v:imagedata r:id="rId228" o:title=""/>
          </v:shape>
          <o:OLEObject Type="Embed" ProgID="Equation.DSMT4" ShapeID="_x0000_i1139" DrawAspect="Content" ObjectID="_1665428442" r:id="rId229"/>
        </w:object>
      </w:r>
    </w:p>
    <w:p w14:paraId="1BFA3D0A" w14:textId="54541570" w:rsidR="0071295C" w:rsidRDefault="0071295C" w:rsidP="0071295C">
      <w:pPr>
        <w:tabs>
          <w:tab w:val="left" w:pos="171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71295C">
        <w:rPr>
          <w:position w:val="-10"/>
        </w:rPr>
        <w:object w:dxaOrig="840" w:dyaOrig="340" w14:anchorId="2CF4353C">
          <v:shape id="_x0000_i1140" type="#_x0000_t75" style="width:42pt;height:17.35pt" o:ole="">
            <v:imagedata r:id="rId230" o:title=""/>
          </v:shape>
          <o:OLEObject Type="Embed" ProgID="Equation.DSMT4" ShapeID="_x0000_i1140" DrawAspect="Content" ObjectID="_1665428443" r:id="rId231"/>
        </w:object>
      </w:r>
      <w:r>
        <w:rPr>
          <w:position w:val="-26"/>
        </w:rPr>
        <w:t xml:space="preserve"> </w:t>
      </w:r>
    </w:p>
    <w:p w14:paraId="4B762844" w14:textId="58244039" w:rsidR="0023393B" w:rsidRPr="0035374E" w:rsidRDefault="0071295C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71295C">
        <w:rPr>
          <w:position w:val="-14"/>
        </w:rPr>
        <w:object w:dxaOrig="760" w:dyaOrig="400" w14:anchorId="6F4CC285">
          <v:shape id="_x0000_i1141" type="#_x0000_t75" style="width:37.65pt;height:20.35pt" o:ole="">
            <v:imagedata r:id="rId232" o:title=""/>
          </v:shape>
          <o:OLEObject Type="Embed" ProgID="Equation.DSMT4" ShapeID="_x0000_i1141" DrawAspect="Content" ObjectID="_1665428444" r:id="rId233"/>
        </w:object>
      </w:r>
      <w:r>
        <w:t xml:space="preserve"> in rectangular coordinates is equivalent to </w:t>
      </w:r>
      <w:r w:rsidRPr="0071295C">
        <w:rPr>
          <w:position w:val="-18"/>
        </w:rPr>
        <w:object w:dxaOrig="1280" w:dyaOrig="480" w14:anchorId="6FBD638A">
          <v:shape id="_x0000_i1142" type="#_x0000_t75" style="width:63.65pt;height:24pt" o:ole="">
            <v:imagedata r:id="rId234" o:title=""/>
          </v:shape>
          <o:OLEObject Type="Embed" ProgID="Equation.DSMT4" ShapeID="_x0000_i1142" DrawAspect="Content" ObjectID="_1665428445" r:id="rId235"/>
        </w:object>
      </w:r>
      <w:r>
        <w:t xml:space="preserve"> in polar coordinates.</w:t>
      </w:r>
    </w:p>
    <w:p w14:paraId="1B5C06F3" w14:textId="77777777" w:rsidR="00AE7E0B" w:rsidRDefault="00AE7E0B" w:rsidP="00363F19"/>
    <w:p w14:paraId="34834C6E" w14:textId="77777777" w:rsidR="00AE7E0B" w:rsidRDefault="00AE7E0B" w:rsidP="00363F19"/>
    <w:p w14:paraId="2C17DB9F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513D6D" w14:textId="05D6B47D" w:rsidR="00AE7E0B" w:rsidRDefault="00AE7E0B" w:rsidP="00AE7E0B">
      <w:pPr>
        <w:tabs>
          <w:tab w:val="left" w:pos="3240"/>
        </w:tabs>
        <w:spacing w:line="240" w:lineRule="auto"/>
      </w:pPr>
      <w:r>
        <w:t>Convert to polar coordinates</w:t>
      </w:r>
      <w:r>
        <w:tab/>
      </w:r>
      <w:r w:rsidR="001B45DA" w:rsidRPr="00237E67">
        <w:rPr>
          <w:position w:val="-18"/>
        </w:rPr>
        <w:object w:dxaOrig="3360" w:dyaOrig="480" w14:anchorId="0323F262">
          <v:shape id="_x0000_i1143" type="#_x0000_t75" style="width:168pt;height:23.35pt" o:ole="">
            <v:imagedata r:id="rId236" o:title=""/>
          </v:shape>
          <o:OLEObject Type="Embed" ProgID="Equation.DSMT4" ShapeID="_x0000_i1143" DrawAspect="Content" ObjectID="_1665428446" r:id="rId237"/>
        </w:object>
      </w:r>
    </w:p>
    <w:p w14:paraId="09AE503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D3A4F43" w14:textId="1D9601D7" w:rsidR="001B45DA" w:rsidRDefault="001B45DA" w:rsidP="001B45DA">
      <w:pPr>
        <w:ind w:left="360"/>
      </w:pPr>
      <w:r w:rsidRPr="001B45DA">
        <w:rPr>
          <w:position w:val="-20"/>
        </w:rPr>
        <w:object w:dxaOrig="1960" w:dyaOrig="639" w14:anchorId="7286D5E0">
          <v:shape id="_x0000_i1144" type="#_x0000_t75" style="width:98.35pt;height:32.35pt" o:ole="">
            <v:imagedata r:id="rId238" o:title=""/>
          </v:shape>
          <o:OLEObject Type="Embed" ProgID="Equation.DSMT4" ShapeID="_x0000_i1144" DrawAspect="Content" ObjectID="_1665428447" r:id="rId239"/>
        </w:object>
      </w:r>
    </w:p>
    <w:p w14:paraId="1ED15446" w14:textId="3D25877A" w:rsidR="001B45DA" w:rsidRDefault="001B45DA" w:rsidP="001B45DA">
      <w:pPr>
        <w:tabs>
          <w:tab w:val="left" w:pos="54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520" w:dyaOrig="340" w14:anchorId="2B4A46E5">
          <v:shape id="_x0000_i1145" type="#_x0000_t75" style="width:26.35pt;height:17.35pt" o:ole="">
            <v:imagedata r:id="rId240" o:title=""/>
          </v:shape>
          <o:OLEObject Type="Embed" ProgID="Equation.DSMT4" ShapeID="_x0000_i1145" DrawAspect="Content" ObjectID="_1665428448" r:id="rId241"/>
        </w:object>
      </w:r>
    </w:p>
    <w:p w14:paraId="3B0AC4E2" w14:textId="63CB39F8" w:rsidR="001B45DA" w:rsidRDefault="001B45DA" w:rsidP="001B45DA">
      <w:pPr>
        <w:ind w:left="360"/>
      </w:pPr>
      <w:r w:rsidRPr="001B45DA">
        <w:rPr>
          <w:position w:val="-28"/>
        </w:rPr>
        <w:object w:dxaOrig="1700" w:dyaOrig="680" w14:anchorId="6EB3E0F0">
          <v:shape id="_x0000_i1146" type="#_x0000_t75" style="width:84.65pt;height:33.65pt" o:ole="">
            <v:imagedata r:id="rId242" o:title=""/>
          </v:shape>
          <o:OLEObject Type="Embed" ProgID="Equation.DSMT4" ShapeID="_x0000_i1146" DrawAspect="Content" ObjectID="_1665428449" r:id="rId243"/>
        </w:object>
      </w:r>
      <w:r>
        <w:t xml:space="preserve"> </w:t>
      </w:r>
    </w:p>
    <w:p w14:paraId="2812AF8C" w14:textId="77777777" w:rsidR="001B45DA" w:rsidRDefault="001B45DA" w:rsidP="001B45DA">
      <w:pPr>
        <w:tabs>
          <w:tab w:val="left" w:pos="630"/>
        </w:tabs>
        <w:ind w:left="360"/>
      </w:pPr>
      <w:r>
        <w:tab/>
      </w:r>
      <w:r w:rsidRPr="001B45DA">
        <w:rPr>
          <w:position w:val="-18"/>
        </w:rPr>
        <w:object w:dxaOrig="1300" w:dyaOrig="499" w14:anchorId="05830AA0">
          <v:shape id="_x0000_i1147" type="#_x0000_t75" style="width:65.35pt;height:24.65pt" o:ole="">
            <v:imagedata r:id="rId244" o:title=""/>
          </v:shape>
          <o:OLEObject Type="Embed" ProgID="Equation.DSMT4" ShapeID="_x0000_i1147" DrawAspect="Content" ObjectID="_1665428450" r:id="rId245"/>
        </w:object>
      </w:r>
    </w:p>
    <w:p w14:paraId="7F476095" w14:textId="5503E1BF" w:rsidR="00AE7E0B" w:rsidRDefault="001B45DA" w:rsidP="00514D00">
      <w:pPr>
        <w:tabs>
          <w:tab w:val="left" w:pos="63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720" w:dyaOrig="340" w14:anchorId="471E8AF1">
          <v:shape id="_x0000_i1148" type="#_x0000_t75" style="width:36pt;height:17.35pt" o:ole="">
            <v:imagedata r:id="rId246" o:title=""/>
          </v:shape>
          <o:OLEObject Type="Embed" ProgID="Equation.DSMT4" ShapeID="_x0000_i1148" DrawAspect="Content" ObjectID="_1665428451" r:id="rId247"/>
        </w:object>
      </w:r>
    </w:p>
    <w:p w14:paraId="2B510948" w14:textId="77777777" w:rsidR="001B45DA" w:rsidRDefault="00AE7E0B" w:rsidP="00514D00">
      <w:pPr>
        <w:spacing w:line="360" w:lineRule="auto"/>
        <w:ind w:left="360"/>
      </w:pPr>
      <w:r>
        <w:t xml:space="preserve">The angle is in quadrant </w:t>
      </w:r>
      <w:r w:rsidRPr="001B45DA">
        <w:rPr>
          <w:i/>
        </w:rPr>
        <w:t>IV</w:t>
      </w:r>
    </w:p>
    <w:p w14:paraId="70512CD6" w14:textId="5CF28702" w:rsidR="00AE7E0B" w:rsidRDefault="001B45DA" w:rsidP="00514D00">
      <w:pPr>
        <w:ind w:left="360"/>
      </w:pPr>
      <w:r>
        <w:t>T</w:t>
      </w:r>
      <w:r w:rsidR="00AE7E0B">
        <w:t xml:space="preserve">herefore, </w:t>
      </w:r>
      <w:r w:rsidRPr="001B45DA">
        <w:rPr>
          <w:position w:val="-6"/>
        </w:rPr>
        <w:object w:dxaOrig="1460" w:dyaOrig="279" w14:anchorId="12729722">
          <v:shape id="_x0000_i1149" type="#_x0000_t75" style="width:73.65pt;height:14.35pt" o:ole="">
            <v:imagedata r:id="rId248" o:title=""/>
          </v:shape>
          <o:OLEObject Type="Embed" ProgID="Equation.DSMT4" ShapeID="_x0000_i1149" DrawAspect="Content" ObjectID="_1665428452" r:id="rId249"/>
        </w:object>
      </w:r>
    </w:p>
    <w:p w14:paraId="5F324353" w14:textId="7EA6202E" w:rsidR="001B45DA" w:rsidRDefault="001B45DA" w:rsidP="00514D00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1B45DA">
        <w:rPr>
          <w:position w:val="-10"/>
        </w:rPr>
        <w:object w:dxaOrig="840" w:dyaOrig="340" w14:anchorId="512CD04A">
          <v:shape id="_x0000_i1150" type="#_x0000_t75" style="width:42pt;height:17.35pt" o:ole="">
            <v:imagedata r:id="rId250" o:title=""/>
          </v:shape>
          <o:OLEObject Type="Embed" ProgID="Equation.DSMT4" ShapeID="_x0000_i1150" DrawAspect="Content" ObjectID="_1665428453" r:id="rId251"/>
        </w:object>
      </w:r>
      <w:r>
        <w:rPr>
          <w:position w:val="-26"/>
        </w:rPr>
        <w:t xml:space="preserve"> </w:t>
      </w:r>
    </w:p>
    <w:p w14:paraId="19841CBF" w14:textId="1EB8AF59" w:rsidR="0035374E" w:rsidRPr="0035374E" w:rsidRDefault="0035374E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1B45DA" w:rsidRPr="001B45DA">
        <w:rPr>
          <w:position w:val="-18"/>
        </w:rPr>
        <w:object w:dxaOrig="1160" w:dyaOrig="480" w14:anchorId="19DDAA55">
          <v:shape id="_x0000_i1151" type="#_x0000_t75" style="width:57.65pt;height:24pt" o:ole="">
            <v:imagedata r:id="rId252" o:title=""/>
          </v:shape>
          <o:OLEObject Type="Embed" ProgID="Equation.DSMT4" ShapeID="_x0000_i1151" DrawAspect="Content" ObjectID="_1665428454" r:id="rId253"/>
        </w:object>
      </w:r>
      <w:r>
        <w:t xml:space="preserve"> in rectangular coordinates is equivalent to </w:t>
      </w:r>
      <w:r w:rsidR="001B45DA" w:rsidRPr="001B45DA">
        <w:rPr>
          <w:position w:val="-14"/>
        </w:rPr>
        <w:object w:dxaOrig="980" w:dyaOrig="400" w14:anchorId="060A2DC7">
          <v:shape id="_x0000_i1152" type="#_x0000_t75" style="width:48.65pt;height:20.35pt" o:ole="">
            <v:imagedata r:id="rId254" o:title=""/>
          </v:shape>
          <o:OLEObject Type="Embed" ProgID="Equation.DSMT4" ShapeID="_x0000_i1152" DrawAspect="Content" ObjectID="_1665428455" r:id="rId255"/>
        </w:object>
      </w:r>
      <w:r>
        <w:t xml:space="preserve"> in polar coordinates.</w:t>
      </w:r>
    </w:p>
    <w:p w14:paraId="1A25E77E" w14:textId="329EC20F" w:rsidR="00514D00" w:rsidRDefault="00514D00" w:rsidP="00363F19">
      <w:r>
        <w:br w:type="page"/>
      </w:r>
    </w:p>
    <w:p w14:paraId="068FB429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51FF4283" w14:textId="23B28AED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5A28C1" w:rsidRPr="00237E67">
        <w:rPr>
          <w:position w:val="-14"/>
        </w:rPr>
        <w:object w:dxaOrig="2700" w:dyaOrig="400" w14:anchorId="565AE09B">
          <v:shape id="_x0000_i1153" type="#_x0000_t75" style="width:135pt;height:20.35pt" o:ole="">
            <v:imagedata r:id="rId256" o:title=""/>
          </v:shape>
          <o:OLEObject Type="Embed" ProgID="Equation.DSMT4" ShapeID="_x0000_i1153" DrawAspect="Content" ObjectID="_1665428456" r:id="rId257"/>
        </w:object>
      </w:r>
    </w:p>
    <w:p w14:paraId="48A78F94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2FB821A" w14:textId="77777777" w:rsidR="00B72190" w:rsidRDefault="00B72190" w:rsidP="00B72190">
      <w:pPr>
        <w:ind w:left="360"/>
      </w:pPr>
      <w:r w:rsidRPr="00B72190">
        <w:rPr>
          <w:position w:val="-16"/>
        </w:rPr>
        <w:object w:dxaOrig="1660" w:dyaOrig="560" w14:anchorId="22F0B65D">
          <v:shape id="_x0000_i1154" type="#_x0000_t75" style="width:83.35pt;height:27.65pt" o:ole="">
            <v:imagedata r:id="rId258" o:title=""/>
          </v:shape>
          <o:OLEObject Type="Embed" ProgID="Equation.DSMT4" ShapeID="_x0000_i1154" DrawAspect="Content" ObjectID="_1665428457" r:id="rId259"/>
        </w:object>
      </w:r>
    </w:p>
    <w:p w14:paraId="584BC1A0" w14:textId="2334C7E5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520" w:dyaOrig="340" w14:anchorId="063AB621">
          <v:shape id="_x0000_i1155" type="#_x0000_t75" style="width:26.35pt;height:17.35pt" o:ole="">
            <v:imagedata r:id="rId260" o:title=""/>
          </v:shape>
          <o:OLEObject Type="Embed" ProgID="Equation.DSMT4" ShapeID="_x0000_i1155" DrawAspect="Content" ObjectID="_1665428458" r:id="rId261"/>
        </w:object>
      </w:r>
      <w:r>
        <w:t xml:space="preserve"> </w:t>
      </w:r>
    </w:p>
    <w:p w14:paraId="317AFFC2" w14:textId="77777777" w:rsidR="00B72190" w:rsidRDefault="00B72190" w:rsidP="00B72190">
      <w:pPr>
        <w:ind w:left="360"/>
      </w:pPr>
      <w:r w:rsidRPr="00B72190">
        <w:rPr>
          <w:position w:val="-20"/>
        </w:rPr>
        <w:object w:dxaOrig="1380" w:dyaOrig="520" w14:anchorId="4E1CEAB7">
          <v:shape id="_x0000_i1156" type="#_x0000_t75" style="width:69pt;height:26.35pt" o:ole="">
            <v:imagedata r:id="rId262" o:title=""/>
          </v:shape>
          <o:OLEObject Type="Embed" ProgID="Equation.DSMT4" ShapeID="_x0000_i1156" DrawAspect="Content" ObjectID="_1665428459" r:id="rId263"/>
        </w:object>
      </w:r>
    </w:p>
    <w:p w14:paraId="4C3E4A2A" w14:textId="77777777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440" w:dyaOrig="340" w14:anchorId="14E32564">
          <v:shape id="_x0000_i1157" type="#_x0000_t75" style="width:21.65pt;height:17.35pt" o:ole="">
            <v:imagedata r:id="rId264" o:title=""/>
          </v:shape>
          <o:OLEObject Type="Embed" ProgID="Equation.DSMT4" ShapeID="_x0000_i1157" DrawAspect="Content" ObjectID="_1665428460" r:id="rId265"/>
        </w:object>
      </w:r>
    </w:p>
    <w:p w14:paraId="0FD986BB" w14:textId="3F6BD3B3" w:rsidR="00B72190" w:rsidRDefault="00B72190" w:rsidP="00B72190">
      <w:pPr>
        <w:tabs>
          <w:tab w:val="left" w:pos="540"/>
        </w:tabs>
        <w:spacing w:line="360" w:lineRule="auto"/>
        <w:ind w:left="360"/>
      </w:pPr>
      <w:r w:rsidRPr="00B72190">
        <w:rPr>
          <w:position w:val="-10"/>
        </w:rPr>
        <w:object w:dxaOrig="740" w:dyaOrig="340" w14:anchorId="17B3964C">
          <v:shape id="_x0000_i1158" type="#_x0000_t75" style="width:36.65pt;height:17.35pt" o:ole="">
            <v:imagedata r:id="rId266" o:title=""/>
          </v:shape>
          <o:OLEObject Type="Embed" ProgID="Equation.DSMT4" ShapeID="_x0000_i1158" DrawAspect="Content" ObjectID="_1665428461" r:id="rId267"/>
        </w:object>
      </w:r>
    </w:p>
    <w:p w14:paraId="449C5641" w14:textId="1563B881" w:rsidR="00B72190" w:rsidRDefault="00B72190" w:rsidP="00B72190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72190">
        <w:rPr>
          <w:position w:val="-14"/>
        </w:rPr>
        <w:object w:dxaOrig="780" w:dyaOrig="400" w14:anchorId="40185E9B">
          <v:shape id="_x0000_i1159" type="#_x0000_t75" style="width:39pt;height:20.35pt" o:ole="">
            <v:imagedata r:id="rId268" o:title=""/>
          </v:shape>
          <o:OLEObject Type="Embed" ProgID="Equation.DSMT4" ShapeID="_x0000_i1159" DrawAspect="Content" ObjectID="_1665428462" r:id="rId269"/>
        </w:object>
      </w:r>
      <w:r>
        <w:t xml:space="preserve"> in rectangular coordinates is equivalent to </w:t>
      </w:r>
      <w:r w:rsidRPr="001B45DA">
        <w:rPr>
          <w:position w:val="-14"/>
        </w:rPr>
        <w:object w:dxaOrig="660" w:dyaOrig="400" w14:anchorId="01F239B4">
          <v:shape id="_x0000_i1160" type="#_x0000_t75" style="width:33pt;height:20.35pt" o:ole="">
            <v:imagedata r:id="rId270" o:title=""/>
          </v:shape>
          <o:OLEObject Type="Embed" ProgID="Equation.DSMT4" ShapeID="_x0000_i1160" DrawAspect="Content" ObjectID="_1665428463" r:id="rId271"/>
        </w:object>
      </w:r>
      <w:r>
        <w:t xml:space="preserve"> in polar coordinates.</w:t>
      </w:r>
    </w:p>
    <w:p w14:paraId="2DA9E85C" w14:textId="6A43CD70" w:rsidR="005B5CD1" w:rsidRDefault="005B5CD1" w:rsidP="005B5CD1"/>
    <w:p w14:paraId="462D2E7C" w14:textId="4E5D1AFF" w:rsidR="005B5CD1" w:rsidRDefault="005B5CD1" w:rsidP="005B5CD1"/>
    <w:p w14:paraId="0CCDAA31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906D5E5" w14:textId="299F8373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9E48F0" w:rsidRPr="00465E1C">
        <w:rPr>
          <w:position w:val="-18"/>
        </w:rPr>
        <w:object w:dxaOrig="3080" w:dyaOrig="480" w14:anchorId="3DA285CD">
          <v:shape id="_x0000_i1161" type="#_x0000_t75" style="width:153.65pt;height:23.35pt" o:ole="">
            <v:imagedata r:id="rId272" o:title=""/>
          </v:shape>
          <o:OLEObject Type="Embed" ProgID="Equation.DSMT4" ShapeID="_x0000_i1161" DrawAspect="Content" ObjectID="_1665428464" r:id="rId273"/>
        </w:object>
      </w:r>
    </w:p>
    <w:p w14:paraId="26487F98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FBCB48D" w14:textId="77777777" w:rsidR="00CF45C3" w:rsidRDefault="00CF45C3" w:rsidP="00CF45C3">
      <w:pPr>
        <w:ind w:left="360"/>
      </w:pPr>
      <w:r w:rsidRPr="00CF45C3">
        <w:rPr>
          <w:position w:val="-20"/>
        </w:rPr>
        <w:object w:dxaOrig="2140" w:dyaOrig="639" w14:anchorId="738CC3B4">
          <v:shape id="_x0000_i1162" type="#_x0000_t75" style="width:107.35pt;height:32.35pt" o:ole="">
            <v:imagedata r:id="rId274" o:title=""/>
          </v:shape>
          <o:OLEObject Type="Embed" ProgID="Equation.DSMT4" ShapeID="_x0000_i1162" DrawAspect="Content" ObjectID="_1665428465" r:id="rId275"/>
        </w:object>
      </w:r>
    </w:p>
    <w:p w14:paraId="755A21A1" w14:textId="53EFAF46" w:rsidR="00CF45C3" w:rsidRDefault="00CF45C3" w:rsidP="00CF45C3">
      <w:pPr>
        <w:tabs>
          <w:tab w:val="left" w:pos="540"/>
        </w:tabs>
        <w:ind w:left="360"/>
      </w:pPr>
      <w:r>
        <w:tab/>
      </w:r>
      <w:r w:rsidRPr="00CF45C3">
        <w:rPr>
          <w:position w:val="-10"/>
        </w:rPr>
        <w:object w:dxaOrig="520" w:dyaOrig="340" w14:anchorId="54C3DD28">
          <v:shape id="_x0000_i1163" type="#_x0000_t75" style="width:26.35pt;height:17.35pt" o:ole="">
            <v:imagedata r:id="rId276" o:title=""/>
          </v:shape>
          <o:OLEObject Type="Embed" ProgID="Equation.DSMT4" ShapeID="_x0000_i1163" DrawAspect="Content" ObjectID="_1665428466" r:id="rId277"/>
        </w:object>
      </w:r>
      <w:r>
        <w:t xml:space="preserve"> </w:t>
      </w:r>
    </w:p>
    <w:p w14:paraId="651E3357" w14:textId="77777777" w:rsidR="00CF45C3" w:rsidRDefault="00CF45C3" w:rsidP="00CF45C3">
      <w:pPr>
        <w:ind w:left="360"/>
      </w:pPr>
      <w:r w:rsidRPr="00CF45C3">
        <w:rPr>
          <w:position w:val="-28"/>
        </w:rPr>
        <w:object w:dxaOrig="1579" w:dyaOrig="680" w14:anchorId="1A158A1C">
          <v:shape id="_x0000_i1164" type="#_x0000_t75" style="width:78.65pt;height:33.65pt" o:ole="">
            <v:imagedata r:id="rId278" o:title=""/>
          </v:shape>
          <o:OLEObject Type="Embed" ProgID="Equation.DSMT4" ShapeID="_x0000_i1164" DrawAspect="Content" ObjectID="_1665428467" r:id="rId279"/>
        </w:object>
      </w:r>
    </w:p>
    <w:p w14:paraId="5D5C6CD2" w14:textId="0441286B" w:rsidR="00CF45C3" w:rsidRDefault="00CF45C3" w:rsidP="00CF45C3">
      <w:pPr>
        <w:tabs>
          <w:tab w:val="left" w:pos="630"/>
        </w:tabs>
        <w:spacing w:line="360" w:lineRule="auto"/>
        <w:ind w:left="360"/>
      </w:pPr>
      <w:r>
        <w:tab/>
      </w:r>
      <w:r w:rsidRPr="00CF45C3">
        <w:rPr>
          <w:position w:val="-26"/>
        </w:rPr>
        <w:object w:dxaOrig="520" w:dyaOrig="580" w14:anchorId="33D42335">
          <v:shape id="_x0000_i1165" type="#_x0000_t75" style="width:26.35pt;height:29.35pt" o:ole="">
            <v:imagedata r:id="rId280" o:title=""/>
          </v:shape>
          <o:OLEObject Type="Embed" ProgID="Equation.DSMT4" ShapeID="_x0000_i1165" DrawAspect="Content" ObjectID="_1665428468" r:id="rId281"/>
        </w:object>
      </w:r>
    </w:p>
    <w:p w14:paraId="4F659D25" w14:textId="77777777" w:rsidR="00CF45C3" w:rsidRDefault="00AE7E0B" w:rsidP="00FC20F2">
      <w:pPr>
        <w:spacing w:line="360" w:lineRule="auto"/>
        <w:ind w:left="360"/>
      </w:pPr>
      <w:r>
        <w:t xml:space="preserve">The angle is in quadrant </w:t>
      </w:r>
      <w:r w:rsidRPr="00FC20F2">
        <w:rPr>
          <w:i/>
        </w:rPr>
        <w:t>III</w:t>
      </w:r>
    </w:p>
    <w:p w14:paraId="147BBD4F" w14:textId="6A6DBFDE" w:rsidR="00AE7E0B" w:rsidRDefault="00FC20F2" w:rsidP="00FC20F2">
      <w:pPr>
        <w:ind w:left="360"/>
      </w:pPr>
      <w:r>
        <w:t>T</w:t>
      </w:r>
      <w:r w:rsidR="00AE7E0B">
        <w:t xml:space="preserve">herefore, </w:t>
      </w:r>
      <w:r w:rsidRPr="00FC20F2">
        <w:rPr>
          <w:position w:val="-20"/>
        </w:rPr>
        <w:object w:dxaOrig="1040" w:dyaOrig="520" w14:anchorId="0D3367F0">
          <v:shape id="_x0000_i1166" type="#_x0000_t75" style="width:52.65pt;height:26.35pt" o:ole="">
            <v:imagedata r:id="rId282" o:title=""/>
          </v:shape>
          <o:OLEObject Type="Embed" ProgID="Equation.DSMT4" ShapeID="_x0000_i1166" DrawAspect="Content" ObjectID="_1665428469" r:id="rId283"/>
        </w:object>
      </w:r>
    </w:p>
    <w:p w14:paraId="0F668AC8" w14:textId="0401C981" w:rsidR="00FC20F2" w:rsidRDefault="00FC20F2" w:rsidP="00FC20F2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FC20F2">
        <w:rPr>
          <w:position w:val="-26"/>
        </w:rPr>
        <w:object w:dxaOrig="720" w:dyaOrig="580" w14:anchorId="7955A0CE">
          <v:shape id="_x0000_i1167" type="#_x0000_t75" style="width:36pt;height:29.35pt" o:ole="">
            <v:imagedata r:id="rId284" o:title=""/>
          </v:shape>
          <o:OLEObject Type="Embed" ProgID="Equation.DSMT4" ShapeID="_x0000_i1167" DrawAspect="Content" ObjectID="_1665428470" r:id="rId285"/>
        </w:object>
      </w:r>
      <w:r>
        <w:rPr>
          <w:position w:val="-26"/>
        </w:rPr>
        <w:t xml:space="preserve"> </w:t>
      </w:r>
    </w:p>
    <w:p w14:paraId="451DD040" w14:textId="12491DFA" w:rsidR="00CF45C3" w:rsidRDefault="00CF45C3" w:rsidP="00CF45C3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CF45C3">
        <w:rPr>
          <w:position w:val="-18"/>
        </w:rPr>
        <w:object w:dxaOrig="1160" w:dyaOrig="480" w14:anchorId="71D95BE1">
          <v:shape id="_x0000_i1168" type="#_x0000_t75" style="width:57.65pt;height:24pt" o:ole="">
            <v:imagedata r:id="rId286" o:title=""/>
          </v:shape>
          <o:OLEObject Type="Embed" ProgID="Equation.DSMT4" ShapeID="_x0000_i1168" DrawAspect="Content" ObjectID="_1665428471" r:id="rId287"/>
        </w:object>
      </w:r>
      <w:r>
        <w:t xml:space="preserve"> in rectangular coordinates is equivalent to </w:t>
      </w:r>
      <w:r w:rsidR="00FC20F2" w:rsidRPr="00FC20F2">
        <w:rPr>
          <w:position w:val="-22"/>
        </w:rPr>
        <w:object w:dxaOrig="859" w:dyaOrig="560" w14:anchorId="18B94551">
          <v:shape id="_x0000_i1169" type="#_x0000_t75" style="width:42.65pt;height:27.65pt" o:ole="">
            <v:imagedata r:id="rId288" o:title=""/>
          </v:shape>
          <o:OLEObject Type="Embed" ProgID="Equation.DSMT4" ShapeID="_x0000_i1169" DrawAspect="Content" ObjectID="_1665428472" r:id="rId289"/>
        </w:object>
      </w:r>
      <w:r>
        <w:t xml:space="preserve"> in polar coordinates.</w:t>
      </w:r>
    </w:p>
    <w:p w14:paraId="0A9A31FB" w14:textId="77777777" w:rsidR="00AE7E0B" w:rsidRDefault="00AE7E0B" w:rsidP="00AE7E0B"/>
    <w:p w14:paraId="587C15F1" w14:textId="77777777" w:rsidR="00AE7E0B" w:rsidRDefault="00AE7E0B" w:rsidP="00AE7E0B"/>
    <w:p w14:paraId="2B629B63" w14:textId="77777777" w:rsidR="00AE7E0B" w:rsidRPr="00393D94" w:rsidRDefault="00AE7E0B" w:rsidP="002E2B84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F000D5" w14:textId="2C66C371" w:rsidR="00AE7E0B" w:rsidRPr="007F104E" w:rsidRDefault="00AE7E0B" w:rsidP="002E2B84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bookmarkStart w:id="0" w:name="_Hlk514916925"/>
      <w:r w:rsidR="009E48F0" w:rsidRPr="00542959">
        <w:rPr>
          <w:position w:val="-18"/>
        </w:rPr>
        <w:object w:dxaOrig="3100" w:dyaOrig="480" w14:anchorId="5D65D8B7">
          <v:shape id="_x0000_i1170" type="#_x0000_t75" style="width:155pt;height:24pt" o:ole="">
            <v:imagedata r:id="rId290" o:title=""/>
          </v:shape>
          <o:OLEObject Type="Embed" ProgID="Equation.DSMT4" ShapeID="_x0000_i1170" DrawAspect="Content" ObjectID="_1665428473" r:id="rId291"/>
        </w:object>
      </w:r>
      <w:bookmarkEnd w:id="0"/>
    </w:p>
    <w:p w14:paraId="125C9305" w14:textId="77777777" w:rsidR="00AE7E0B" w:rsidRPr="00427130" w:rsidRDefault="00AE7E0B" w:rsidP="002E2B8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CBE1E1" w14:textId="77777777" w:rsidR="002E2B84" w:rsidRDefault="002E2B84" w:rsidP="002E2B84">
      <w:pPr>
        <w:ind w:left="360"/>
      </w:pPr>
      <w:r w:rsidRPr="002E2B84">
        <w:rPr>
          <w:position w:val="-20"/>
        </w:rPr>
        <w:object w:dxaOrig="2140" w:dyaOrig="639" w14:anchorId="126DBFA2">
          <v:shape id="_x0000_i1171" type="#_x0000_t75" style="width:107.35pt;height:32.35pt" o:ole="">
            <v:imagedata r:id="rId292" o:title=""/>
          </v:shape>
          <o:OLEObject Type="Embed" ProgID="Equation.DSMT4" ShapeID="_x0000_i1171" DrawAspect="Content" ObjectID="_1665428474" r:id="rId293"/>
        </w:object>
      </w:r>
    </w:p>
    <w:p w14:paraId="69313E0F" w14:textId="77777777" w:rsidR="002E2B84" w:rsidRDefault="002E2B84" w:rsidP="002E2B84">
      <w:pPr>
        <w:tabs>
          <w:tab w:val="left" w:pos="540"/>
        </w:tabs>
        <w:ind w:left="360"/>
      </w:pPr>
      <w:r>
        <w:lastRenderedPageBreak/>
        <w:tab/>
      </w:r>
      <w:r w:rsidRPr="002E2B84">
        <w:rPr>
          <w:position w:val="-8"/>
        </w:rPr>
        <w:object w:dxaOrig="780" w:dyaOrig="360" w14:anchorId="4535A6B2">
          <v:shape id="_x0000_i1172" type="#_x0000_t75" style="width:39pt;height:18pt" o:ole="">
            <v:imagedata r:id="rId294" o:title=""/>
          </v:shape>
          <o:OLEObject Type="Embed" ProgID="Equation.DSMT4" ShapeID="_x0000_i1172" DrawAspect="Content" ObjectID="_1665428475" r:id="rId295"/>
        </w:object>
      </w:r>
    </w:p>
    <w:p w14:paraId="1928A464" w14:textId="77777777" w:rsidR="002E2B84" w:rsidRDefault="002E2B84" w:rsidP="002E2B84">
      <w:pPr>
        <w:tabs>
          <w:tab w:val="left" w:pos="540"/>
        </w:tabs>
        <w:spacing w:line="360" w:lineRule="auto"/>
        <w:ind w:left="360"/>
      </w:pPr>
      <w:r>
        <w:tab/>
      </w:r>
      <w:r w:rsidRPr="002E2B84">
        <w:rPr>
          <w:position w:val="-10"/>
        </w:rPr>
        <w:object w:dxaOrig="600" w:dyaOrig="340" w14:anchorId="14248160">
          <v:shape id="_x0000_i1173" type="#_x0000_t75" style="width:30pt;height:17.35pt" o:ole="">
            <v:imagedata r:id="rId296" o:title=""/>
          </v:shape>
          <o:OLEObject Type="Embed" ProgID="Equation.DSMT4" ShapeID="_x0000_i1173" DrawAspect="Content" ObjectID="_1665428476" r:id="rId297"/>
        </w:object>
      </w:r>
    </w:p>
    <w:p w14:paraId="207CD86B" w14:textId="77777777" w:rsidR="002E2B84" w:rsidRDefault="002E2B84" w:rsidP="002E2B84">
      <w:pPr>
        <w:ind w:left="360"/>
      </w:pPr>
      <w:r w:rsidRPr="002E2B84">
        <w:rPr>
          <w:position w:val="-28"/>
        </w:rPr>
        <w:object w:dxaOrig="1700" w:dyaOrig="680" w14:anchorId="15850ADE">
          <v:shape id="_x0000_i1174" type="#_x0000_t75" style="width:84.65pt;height:33.65pt" o:ole="">
            <v:imagedata r:id="rId298" o:title=""/>
          </v:shape>
          <o:OLEObject Type="Embed" ProgID="Equation.DSMT4" ShapeID="_x0000_i1174" DrawAspect="Content" ObjectID="_1665428477" r:id="rId299"/>
        </w:object>
      </w:r>
    </w:p>
    <w:p w14:paraId="334E305A" w14:textId="5EB56F2D" w:rsidR="002E2B84" w:rsidRDefault="002E2B84" w:rsidP="00474175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72292924">
          <v:shape id="_x0000_i1175" type="#_x0000_t75" style="width:26.35pt;height:29.35pt" o:ole="">
            <v:imagedata r:id="rId300" o:title=""/>
          </v:shape>
          <o:OLEObject Type="Embed" ProgID="Equation.DSMT4" ShapeID="_x0000_i1175" DrawAspect="Content" ObjectID="_1665428478" r:id="rId301"/>
        </w:object>
      </w:r>
    </w:p>
    <w:p w14:paraId="5D09CB75" w14:textId="77777777" w:rsidR="002E2B84" w:rsidRDefault="00AE7E0B" w:rsidP="002E2B84">
      <w:pPr>
        <w:ind w:left="360"/>
      </w:pPr>
      <w:r>
        <w:t xml:space="preserve">The angle is in quadrant </w:t>
      </w:r>
      <w:r w:rsidRPr="002E2B84">
        <w:rPr>
          <w:i/>
        </w:rPr>
        <w:t>IV</w:t>
      </w:r>
      <w:r>
        <w:t xml:space="preserve">; therefore, </w:t>
      </w:r>
    </w:p>
    <w:p w14:paraId="5EC4A699" w14:textId="4A8B6498" w:rsidR="00AE7E0B" w:rsidRDefault="002E2B84" w:rsidP="002E2B84">
      <w:pPr>
        <w:ind w:left="360"/>
      </w:pPr>
      <w:r w:rsidRPr="002E2B84">
        <w:rPr>
          <w:position w:val="-20"/>
        </w:rPr>
        <w:object w:dxaOrig="1160" w:dyaOrig="520" w14:anchorId="21A9B4A9">
          <v:shape id="_x0000_i1176" type="#_x0000_t75" style="width:58.65pt;height:26.35pt" o:ole="">
            <v:imagedata r:id="rId302" o:title=""/>
          </v:shape>
          <o:OLEObject Type="Embed" ProgID="Equation.DSMT4" ShapeID="_x0000_i1176" DrawAspect="Content" ObjectID="_1665428479" r:id="rId303"/>
        </w:object>
      </w:r>
    </w:p>
    <w:p w14:paraId="393829FD" w14:textId="51EFC8AD" w:rsidR="00AE7E0B" w:rsidRDefault="002E2B84" w:rsidP="002E2B84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2E2B84">
        <w:rPr>
          <w:position w:val="-26"/>
        </w:rPr>
        <w:object w:dxaOrig="720" w:dyaOrig="580" w14:anchorId="67DAD918">
          <v:shape id="_x0000_i1177" type="#_x0000_t75" style="width:36pt;height:29.35pt" o:ole="">
            <v:imagedata r:id="rId304" o:title=""/>
          </v:shape>
          <o:OLEObject Type="Embed" ProgID="Equation.DSMT4" ShapeID="_x0000_i1177" DrawAspect="Content" ObjectID="_1665428480" r:id="rId305"/>
        </w:object>
      </w:r>
      <w:r>
        <w:rPr>
          <w:position w:val="-26"/>
        </w:rPr>
        <w:t xml:space="preserve"> </w:t>
      </w:r>
    </w:p>
    <w:p w14:paraId="5798D783" w14:textId="08EE075B" w:rsidR="002E2B84" w:rsidRDefault="002E2B84" w:rsidP="002E2B84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2BA43143">
          <v:shape id="_x0000_i1178" type="#_x0000_t75" style="width:57.65pt;height:24pt" o:ole="">
            <v:imagedata r:id="rId306" o:title=""/>
          </v:shape>
          <o:OLEObject Type="Embed" ProgID="Equation.DSMT4" ShapeID="_x0000_i1178" DrawAspect="Content" ObjectID="_1665428481" r:id="rId307"/>
        </w:object>
      </w:r>
      <w:r>
        <w:t xml:space="preserve"> in rectangular coordinates is equivalent to </w:t>
      </w:r>
      <w:r w:rsidRPr="002E2B84">
        <w:rPr>
          <w:position w:val="-22"/>
        </w:rPr>
        <w:object w:dxaOrig="940" w:dyaOrig="560" w14:anchorId="14769C93">
          <v:shape id="_x0000_i1179" type="#_x0000_t75" style="width:47.35pt;height:27.65pt" o:ole="">
            <v:imagedata r:id="rId308" o:title=""/>
          </v:shape>
          <o:OLEObject Type="Embed" ProgID="Equation.DSMT4" ShapeID="_x0000_i1179" DrawAspect="Content" ObjectID="_1665428482" r:id="rId309"/>
        </w:object>
      </w:r>
      <w:r>
        <w:t xml:space="preserve"> in polar coordinates.</w:t>
      </w:r>
    </w:p>
    <w:p w14:paraId="3AAFAE5F" w14:textId="77777777" w:rsidR="00AE7E0B" w:rsidRDefault="00AE7E0B" w:rsidP="00AE7E0B">
      <w:pPr>
        <w:tabs>
          <w:tab w:val="left" w:pos="5760"/>
        </w:tabs>
      </w:pPr>
    </w:p>
    <w:p w14:paraId="00C135BA" w14:textId="77777777" w:rsidR="00AE7E0B" w:rsidRDefault="00AE7E0B" w:rsidP="00AE7E0B">
      <w:pPr>
        <w:tabs>
          <w:tab w:val="left" w:pos="5760"/>
        </w:tabs>
      </w:pPr>
    </w:p>
    <w:p w14:paraId="0F36D16D" w14:textId="77777777" w:rsidR="00AE7E0B" w:rsidRPr="00393D94" w:rsidRDefault="00AE7E0B" w:rsidP="00CB3EE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50D068F" w14:textId="07363E7D" w:rsidR="00AE7E0B" w:rsidRDefault="00AE7E0B" w:rsidP="00CB3EE1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r w:rsidR="00353A32" w:rsidRPr="00542959">
        <w:rPr>
          <w:position w:val="-18"/>
        </w:rPr>
        <w:object w:dxaOrig="3560" w:dyaOrig="480" w14:anchorId="230D0747">
          <v:shape id="_x0000_i1180" type="#_x0000_t75" style="width:177.65pt;height:24pt" o:ole="">
            <v:imagedata r:id="rId310" o:title=""/>
          </v:shape>
          <o:OLEObject Type="Embed" ProgID="Equation.DSMT4" ShapeID="_x0000_i1180" DrawAspect="Content" ObjectID="_1665428483" r:id="rId311"/>
        </w:object>
      </w:r>
    </w:p>
    <w:p w14:paraId="1FC177A0" w14:textId="77777777" w:rsidR="00AE7E0B" w:rsidRPr="00427130" w:rsidRDefault="00AE7E0B" w:rsidP="00CB3EE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EB0B95" w14:textId="77777777" w:rsidR="00353A32" w:rsidRDefault="00353A32" w:rsidP="00CB3EE1">
      <w:pPr>
        <w:ind w:left="360"/>
      </w:pPr>
      <w:r w:rsidRPr="00353A32">
        <w:rPr>
          <w:position w:val="-20"/>
        </w:rPr>
        <w:object w:dxaOrig="2580" w:dyaOrig="639" w14:anchorId="7D89311A">
          <v:shape id="_x0000_i1181" type="#_x0000_t75" style="width:129pt;height:32.35pt" o:ole="">
            <v:imagedata r:id="rId312" o:title=""/>
          </v:shape>
          <o:OLEObject Type="Embed" ProgID="Equation.DSMT4" ShapeID="_x0000_i1181" DrawAspect="Content" ObjectID="_1665428484" r:id="rId313"/>
        </w:object>
      </w:r>
    </w:p>
    <w:p w14:paraId="66EDB531" w14:textId="22439B1A" w:rsidR="00353A32" w:rsidRDefault="00353A32" w:rsidP="00474175">
      <w:pPr>
        <w:tabs>
          <w:tab w:val="left" w:pos="540"/>
        </w:tabs>
        <w:ind w:left="360"/>
      </w:pPr>
      <w:r>
        <w:t xml:space="preserve"> </w:t>
      </w:r>
      <w:r>
        <w:tab/>
      </w:r>
      <w:r w:rsidRPr="002E2B84">
        <w:rPr>
          <w:position w:val="-10"/>
        </w:rPr>
        <w:object w:dxaOrig="520" w:dyaOrig="340" w14:anchorId="2AED4EB6">
          <v:shape id="_x0000_i1182" type="#_x0000_t75" style="width:26.35pt;height:17.35pt" o:ole="">
            <v:imagedata r:id="rId314" o:title=""/>
          </v:shape>
          <o:OLEObject Type="Embed" ProgID="Equation.DSMT4" ShapeID="_x0000_i1182" DrawAspect="Content" ObjectID="_1665428485" r:id="rId315"/>
        </w:object>
      </w:r>
    </w:p>
    <w:p w14:paraId="484D19D4" w14:textId="38D4C8B8" w:rsidR="00353A32" w:rsidRDefault="00353A32" w:rsidP="00353A32">
      <w:pPr>
        <w:ind w:left="360"/>
      </w:pPr>
      <w:r w:rsidRPr="00353A32">
        <w:rPr>
          <w:position w:val="-26"/>
        </w:rPr>
        <w:object w:dxaOrig="1820" w:dyaOrig="639" w14:anchorId="6CF1616C">
          <v:shape id="_x0000_i1183" type="#_x0000_t75" style="width:90.65pt;height:32.35pt" o:ole="">
            <v:imagedata r:id="rId316" o:title=""/>
          </v:shape>
          <o:OLEObject Type="Embed" ProgID="Equation.DSMT4" ShapeID="_x0000_i1183" DrawAspect="Content" ObjectID="_1665428486" r:id="rId317"/>
        </w:object>
      </w:r>
    </w:p>
    <w:p w14:paraId="0FC59F87" w14:textId="5118C084" w:rsidR="00474175" w:rsidRDefault="00474175" w:rsidP="00353A32">
      <w:pPr>
        <w:tabs>
          <w:tab w:val="left" w:pos="630"/>
        </w:tabs>
        <w:spacing w:line="360" w:lineRule="auto"/>
        <w:ind w:left="360"/>
      </w:pPr>
      <w:r>
        <w:tab/>
      </w:r>
      <w:r w:rsidRPr="00474175">
        <w:rPr>
          <w:position w:val="-14"/>
        </w:rPr>
        <w:object w:dxaOrig="1100" w:dyaOrig="460" w14:anchorId="4287F208">
          <v:shape id="_x0000_i1184" type="#_x0000_t75" style="width:54.65pt;height:23.35pt" o:ole="">
            <v:imagedata r:id="rId318" o:title=""/>
          </v:shape>
          <o:OLEObject Type="Embed" ProgID="Equation.DSMT4" ShapeID="_x0000_i1184" DrawAspect="Content" ObjectID="_1665428487" r:id="rId319"/>
        </w:object>
      </w:r>
    </w:p>
    <w:p w14:paraId="50E4C29D" w14:textId="50C424D3" w:rsidR="00353A32" w:rsidRDefault="00353A32" w:rsidP="00353A32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03336D1D">
          <v:shape id="_x0000_i1185" type="#_x0000_t75" style="width:26.35pt;height:29.35pt" o:ole="">
            <v:imagedata r:id="rId320" o:title=""/>
          </v:shape>
          <o:OLEObject Type="Embed" ProgID="Equation.DSMT4" ShapeID="_x0000_i1185" DrawAspect="Content" ObjectID="_1665428488" r:id="rId321"/>
        </w:object>
      </w:r>
    </w:p>
    <w:p w14:paraId="18F6C6DF" w14:textId="77777777" w:rsidR="00353A32" w:rsidRDefault="00AE7E0B" w:rsidP="00353A32">
      <w:pPr>
        <w:spacing w:line="360" w:lineRule="auto"/>
        <w:ind w:left="360"/>
      </w:pPr>
      <w:r>
        <w:t xml:space="preserve">The angle is in quadrant </w:t>
      </w:r>
      <w:r w:rsidRPr="00353A32">
        <w:rPr>
          <w:i/>
        </w:rPr>
        <w:t>III</w:t>
      </w:r>
      <w:r>
        <w:t xml:space="preserve">; therefore, </w:t>
      </w:r>
    </w:p>
    <w:p w14:paraId="7A21DCDC" w14:textId="039C0F0D" w:rsidR="00AE7E0B" w:rsidRDefault="00474175" w:rsidP="00CB3EE1">
      <w:pPr>
        <w:ind w:left="360"/>
      </w:pPr>
      <w:r w:rsidRPr="00474175">
        <w:rPr>
          <w:position w:val="-20"/>
        </w:rPr>
        <w:object w:dxaOrig="1040" w:dyaOrig="520" w14:anchorId="49033EA8">
          <v:shape id="_x0000_i1186" type="#_x0000_t75" style="width:52.65pt;height:26.35pt" o:ole="">
            <v:imagedata r:id="rId322" o:title=""/>
          </v:shape>
          <o:OLEObject Type="Embed" ProgID="Equation.DSMT4" ShapeID="_x0000_i1186" DrawAspect="Content" ObjectID="_1665428489" r:id="rId323"/>
        </w:object>
      </w:r>
    </w:p>
    <w:p w14:paraId="14FA250A" w14:textId="61A6F19E" w:rsidR="00474175" w:rsidRDefault="00474175" w:rsidP="00474175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474175">
        <w:rPr>
          <w:position w:val="-26"/>
        </w:rPr>
        <w:object w:dxaOrig="720" w:dyaOrig="580" w14:anchorId="1DA8798F">
          <v:shape id="_x0000_i1187" type="#_x0000_t75" style="width:36pt;height:29.35pt" o:ole="">
            <v:imagedata r:id="rId324" o:title=""/>
          </v:shape>
          <o:OLEObject Type="Embed" ProgID="Equation.DSMT4" ShapeID="_x0000_i1187" DrawAspect="Content" ObjectID="_1665428490" r:id="rId325"/>
        </w:object>
      </w:r>
      <w:r>
        <w:rPr>
          <w:position w:val="-26"/>
        </w:rPr>
        <w:t xml:space="preserve"> </w:t>
      </w:r>
    </w:p>
    <w:p w14:paraId="382B7E3C" w14:textId="215E3FFF" w:rsidR="00CB3EE1" w:rsidRDefault="00CB3EE1" w:rsidP="00CB3EE1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4F1AF651">
          <v:shape id="_x0000_i1188" type="#_x0000_t75" style="width:57.65pt;height:24pt" o:ole="">
            <v:imagedata r:id="rId306" o:title=""/>
          </v:shape>
          <o:OLEObject Type="Embed" ProgID="Equation.DSMT4" ShapeID="_x0000_i1188" DrawAspect="Content" ObjectID="_1665428491" r:id="rId326"/>
        </w:object>
      </w:r>
      <w:r>
        <w:t xml:space="preserve"> in rectangular coordinates is equivalent to </w:t>
      </w:r>
      <w:r w:rsidR="00353A32" w:rsidRPr="00353A32">
        <w:rPr>
          <w:position w:val="-22"/>
        </w:rPr>
        <w:object w:dxaOrig="840" w:dyaOrig="560" w14:anchorId="748608C1">
          <v:shape id="_x0000_i1189" type="#_x0000_t75" style="width:42pt;height:27.65pt" o:ole="">
            <v:imagedata r:id="rId327" o:title=""/>
          </v:shape>
          <o:OLEObject Type="Embed" ProgID="Equation.DSMT4" ShapeID="_x0000_i1189" DrawAspect="Content" ObjectID="_1665428492" r:id="rId328"/>
        </w:object>
      </w:r>
      <w:r>
        <w:t xml:space="preserve"> in polar coordinates.</w:t>
      </w:r>
    </w:p>
    <w:p w14:paraId="626B72AB" w14:textId="77777777" w:rsidR="00CB3EE1" w:rsidRDefault="00CB3EE1" w:rsidP="00CB3EE1">
      <w:pPr>
        <w:ind w:left="360"/>
        <w:rPr>
          <w:position w:val="-26"/>
        </w:rPr>
      </w:pPr>
    </w:p>
    <w:p w14:paraId="52A83333" w14:textId="77777777" w:rsidR="0099168A" w:rsidRPr="00363F19" w:rsidRDefault="0099168A" w:rsidP="00363F19">
      <w:pPr>
        <w:spacing w:line="240" w:lineRule="auto"/>
        <w:rPr>
          <w:sz w:val="12"/>
        </w:rPr>
      </w:pPr>
      <w:r w:rsidRPr="00363F19">
        <w:rPr>
          <w:sz w:val="12"/>
        </w:rPr>
        <w:br w:type="page"/>
      </w:r>
    </w:p>
    <w:p w14:paraId="19C11448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1F33CD79" w14:textId="7D4D4B9B" w:rsidR="00AE7E0B" w:rsidRDefault="00AE7E0B" w:rsidP="00730C78">
      <w:pPr>
        <w:spacing w:line="360" w:lineRule="auto"/>
      </w:pPr>
      <w:r>
        <w:t xml:space="preserve">The point </w:t>
      </w:r>
      <w:r w:rsidR="003608C7">
        <w:t xml:space="preserve"> </w:t>
      </w:r>
      <w:r w:rsidRPr="00F732A5">
        <w:rPr>
          <w:position w:val="-10"/>
        </w:rPr>
        <w:object w:dxaOrig="840" w:dyaOrig="320" w14:anchorId="174DF786">
          <v:shape id="_x0000_i1190" type="#_x0000_t75" style="width:42pt;height:15.65pt" o:ole="">
            <v:imagedata r:id="rId329" o:title=""/>
          </v:shape>
          <o:OLEObject Type="Embed" ProgID="Equation.DSMT4" ShapeID="_x0000_i1190" DrawAspect="Content" ObjectID="_1665428493" r:id="rId330"/>
        </w:object>
      </w:r>
      <w:r>
        <w:t xml:space="preserve">in rectangular coordinates is equivalent to </w:t>
      </w:r>
      <w:r w:rsidRPr="00DB13ED">
        <w:rPr>
          <w:position w:val="-10"/>
        </w:rPr>
        <w:object w:dxaOrig="960" w:dyaOrig="320" w14:anchorId="251D83FB">
          <v:shape id="_x0000_i1191" type="#_x0000_t75" style="width:48.65pt;height:15.65pt" o:ole="">
            <v:imagedata r:id="rId331" o:title=""/>
          </v:shape>
          <o:OLEObject Type="Embed" ProgID="Equation.DSMT4" ShapeID="_x0000_i1191" DrawAspect="Content" ObjectID="_1665428494" r:id="rId332"/>
        </w:object>
      </w:r>
      <w:r>
        <w:t xml:space="preserve"> in polar coordinates.</w:t>
      </w:r>
    </w:p>
    <w:p w14:paraId="215E6118" w14:textId="77777777" w:rsidR="00AE7E0B" w:rsidRPr="00393D94" w:rsidRDefault="00AE7E0B" w:rsidP="00730C78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CBF89CB" w14:textId="75BA8F09" w:rsidR="00AE7E0B" w:rsidRDefault="00474175" w:rsidP="00474175">
      <w:pPr>
        <w:ind w:left="360"/>
      </w:pPr>
      <w:r w:rsidRPr="004C7DB7">
        <w:rPr>
          <w:position w:val="-16"/>
        </w:rPr>
        <w:object w:dxaOrig="1520" w:dyaOrig="560" w14:anchorId="785D05C7">
          <v:shape id="_x0000_i1192" type="#_x0000_t75" style="width:75.65pt;height:28.65pt" o:ole="">
            <v:imagedata r:id="rId333" o:title=""/>
          </v:shape>
          <o:OLEObject Type="Embed" ProgID="Equation.DSMT4" ShapeID="_x0000_i1192" DrawAspect="Content" ObjectID="_1665428495" r:id="rId334"/>
        </w:object>
      </w:r>
      <w:r w:rsidR="007241E2">
        <w:t xml:space="preserve"> </w:t>
      </w:r>
    </w:p>
    <w:p w14:paraId="1C6346FB" w14:textId="2F0F9A58" w:rsidR="00474175" w:rsidRDefault="00474175" w:rsidP="00474175">
      <w:pPr>
        <w:tabs>
          <w:tab w:val="left" w:pos="540"/>
        </w:tabs>
        <w:spacing w:line="360" w:lineRule="auto"/>
        <w:ind w:left="360"/>
      </w:pPr>
      <w:r>
        <w:tab/>
      </w:r>
      <w:r w:rsidRPr="00474175">
        <w:rPr>
          <w:position w:val="-10"/>
        </w:rPr>
        <w:object w:dxaOrig="499" w:dyaOrig="340" w14:anchorId="128F6113">
          <v:shape id="_x0000_i1193" type="#_x0000_t75" style="width:24.65pt;height:17.35pt" o:ole="">
            <v:imagedata r:id="rId335" o:title=""/>
          </v:shape>
          <o:OLEObject Type="Embed" ProgID="Equation.DSMT4" ShapeID="_x0000_i1193" DrawAspect="Content" ObjectID="_1665428496" r:id="rId336"/>
        </w:object>
      </w:r>
      <w:r>
        <w:t xml:space="preserve"> </w:t>
      </w:r>
    </w:p>
    <w:p w14:paraId="1B1613CE" w14:textId="048D2FD0" w:rsidR="004C7DB7" w:rsidRDefault="00AE7E0B" w:rsidP="00474175">
      <w:pPr>
        <w:tabs>
          <w:tab w:val="left" w:pos="360"/>
        </w:tabs>
      </w:pPr>
      <w:r>
        <w:tab/>
      </w:r>
      <w:r w:rsidR="00474175" w:rsidRPr="004C7DB7">
        <w:rPr>
          <w:position w:val="-20"/>
        </w:rPr>
        <w:object w:dxaOrig="1180" w:dyaOrig="520" w14:anchorId="23B39C14">
          <v:shape id="_x0000_i1194" type="#_x0000_t75" style="width:59.35pt;height:27pt" o:ole="">
            <v:imagedata r:id="rId337" o:title=""/>
          </v:shape>
          <o:OLEObject Type="Embed" ProgID="Equation.DSMT4" ShapeID="_x0000_i1194" DrawAspect="Content" ObjectID="_1665428497" r:id="rId338"/>
        </w:object>
      </w:r>
    </w:p>
    <w:p w14:paraId="376FE05B" w14:textId="401C28DF" w:rsidR="00474175" w:rsidRDefault="00474175" w:rsidP="00474175">
      <w:pPr>
        <w:tabs>
          <w:tab w:val="left" w:pos="630"/>
        </w:tabs>
        <w:spacing w:line="360" w:lineRule="auto"/>
      </w:pPr>
      <w:r>
        <w:tab/>
      </w:r>
      <w:r w:rsidRPr="00474175">
        <w:rPr>
          <w:position w:val="-10"/>
        </w:rPr>
        <w:object w:dxaOrig="639" w:dyaOrig="340" w14:anchorId="5A572C95">
          <v:shape id="_x0000_i1195" type="#_x0000_t75" style="width:32.35pt;height:17.35pt" o:ole="">
            <v:imagedata r:id="rId339" o:title=""/>
          </v:shape>
          <o:OLEObject Type="Embed" ProgID="Equation.DSMT4" ShapeID="_x0000_i1195" DrawAspect="Content" ObjectID="_1665428498" r:id="rId340"/>
        </w:object>
      </w:r>
      <w:r>
        <w:t xml:space="preserve"> </w:t>
      </w:r>
    </w:p>
    <w:p w14:paraId="39027E42" w14:textId="13112C6C" w:rsidR="00AE7E0B" w:rsidRDefault="00AE7E0B" w:rsidP="00883218">
      <w:pPr>
        <w:tabs>
          <w:tab w:val="left" w:pos="360"/>
        </w:tabs>
        <w:spacing w:line="240" w:lineRule="auto"/>
      </w:pPr>
      <w:r>
        <w:tab/>
        <w:t>The</w:t>
      </w:r>
      <w:r w:rsidR="00474175" w:rsidRPr="00474175">
        <w:t xml:space="preserve"> </w:t>
      </w:r>
      <w:r w:rsidR="00474175">
        <w:t>polar</w:t>
      </w:r>
      <w:r>
        <w:t xml:space="preserve"> point </w:t>
      </w:r>
      <w:r w:rsidR="00474175">
        <w:t xml:space="preserve">is </w:t>
      </w:r>
      <w:r w:rsidR="004C7DB7" w:rsidRPr="004C7DB7">
        <w:rPr>
          <w:position w:val="-16"/>
        </w:rPr>
        <w:object w:dxaOrig="1080" w:dyaOrig="400" w14:anchorId="3C777D9D">
          <v:shape id="_x0000_i1196" type="#_x0000_t75" style="width:54.65pt;height:19.65pt" o:ole="">
            <v:imagedata r:id="rId341" o:title=""/>
          </v:shape>
          <o:OLEObject Type="Embed" ProgID="Equation.DSMT4" ShapeID="_x0000_i1196" DrawAspect="Content" ObjectID="_1665428499" r:id="rId342"/>
        </w:object>
      </w:r>
    </w:p>
    <w:p w14:paraId="2FB27B33" w14:textId="77777777" w:rsidR="00AE7E0B" w:rsidRDefault="00AE7E0B" w:rsidP="00AE7E0B"/>
    <w:p w14:paraId="6D2D2978" w14:textId="77777777" w:rsidR="00AE7E0B" w:rsidRDefault="00AE7E0B" w:rsidP="00AE7E0B"/>
    <w:p w14:paraId="789CC78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1A00F84" w14:textId="736B7AA7" w:rsidR="00AE7E0B" w:rsidRDefault="00AE7E0B" w:rsidP="00AE7E0B">
      <w:pPr>
        <w:spacing w:line="240" w:lineRule="auto"/>
      </w:pPr>
      <w:r>
        <w:t xml:space="preserve">The point </w:t>
      </w:r>
      <w:r w:rsidRPr="00F732A5">
        <w:rPr>
          <w:position w:val="-10"/>
        </w:rPr>
        <w:object w:dxaOrig="760" w:dyaOrig="320" w14:anchorId="4F1ABB6A">
          <v:shape id="_x0000_i1197" type="#_x0000_t75" style="width:37.65pt;height:15.65pt" o:ole="">
            <v:imagedata r:id="rId44" o:title=""/>
          </v:shape>
          <o:OLEObject Type="Embed" ProgID="Equation.DSMT4" ShapeID="_x0000_i1197" DrawAspect="Content" ObjectID="_1665428500" r:id="rId343"/>
        </w:object>
      </w:r>
      <w:r w:rsidR="003608C7">
        <w:t xml:space="preserve"> </w:t>
      </w:r>
      <w:r>
        <w:t xml:space="preserve">in rectangular coordinates is equivalent to </w:t>
      </w:r>
      <w:r w:rsidRPr="008B38B1">
        <w:rPr>
          <w:position w:val="-22"/>
        </w:rPr>
        <w:object w:dxaOrig="1160" w:dyaOrig="560" w14:anchorId="4F94A102">
          <v:shape id="_x0000_i1198" type="#_x0000_t75" style="width:57.65pt;height:27.65pt" o:ole="">
            <v:imagedata r:id="rId30" o:title=""/>
          </v:shape>
          <o:OLEObject Type="Embed" ProgID="Equation.DSMT4" ShapeID="_x0000_i1198" DrawAspect="Content" ObjectID="_1665428501" r:id="rId344"/>
        </w:object>
      </w:r>
      <w:r>
        <w:t xml:space="preserve"> in polar coordinates.</w:t>
      </w:r>
    </w:p>
    <w:p w14:paraId="648003B5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bookmarkStart w:id="1" w:name="MTBlankEqn"/>
    <w:p w14:paraId="1E1B1EE8" w14:textId="55B05423" w:rsidR="004C7DB7" w:rsidRDefault="003608C7" w:rsidP="003608C7">
      <w:pPr>
        <w:ind w:left="360"/>
      </w:pPr>
      <w:r w:rsidRPr="004C7DB7">
        <w:rPr>
          <w:position w:val="-16"/>
        </w:rPr>
        <w:object w:dxaOrig="1780" w:dyaOrig="560" w14:anchorId="13F198DB">
          <v:shape id="_x0000_i1199" type="#_x0000_t75" style="width:89.35pt;height:27.65pt" o:ole="">
            <v:imagedata r:id="rId345" o:title=""/>
          </v:shape>
          <o:OLEObject Type="Embed" ProgID="Equation.DSMT4" ShapeID="_x0000_i1199" DrawAspect="Content" ObjectID="_1665428502" r:id="rId346"/>
        </w:object>
      </w:r>
      <w:r w:rsidR="004C7DB7">
        <w:t xml:space="preserve"> </w:t>
      </w:r>
    </w:p>
    <w:p w14:paraId="506B7C91" w14:textId="076E59EE" w:rsidR="003608C7" w:rsidRDefault="003608C7" w:rsidP="003608C7">
      <w:pPr>
        <w:tabs>
          <w:tab w:val="left" w:pos="540"/>
        </w:tabs>
        <w:spacing w:line="360" w:lineRule="auto"/>
        <w:ind w:left="360"/>
      </w:pPr>
      <w:r>
        <w:tab/>
      </w:r>
      <w:r w:rsidRPr="003608C7">
        <w:rPr>
          <w:position w:val="-12"/>
        </w:rPr>
        <w:object w:dxaOrig="700" w:dyaOrig="400" w14:anchorId="14E24374">
          <v:shape id="_x0000_i1200" type="#_x0000_t75" style="width:35.35pt;height:20.35pt" o:ole="">
            <v:imagedata r:id="rId347" o:title=""/>
          </v:shape>
          <o:OLEObject Type="Embed" ProgID="Equation.DSMT4" ShapeID="_x0000_i1200" DrawAspect="Content" ObjectID="_1665428503" r:id="rId348"/>
        </w:object>
      </w:r>
      <w:r>
        <w:t xml:space="preserve"> </w:t>
      </w:r>
    </w:p>
    <w:p w14:paraId="117D7031" w14:textId="63E5F74E" w:rsidR="004C7DB7" w:rsidRDefault="003608C7" w:rsidP="003608C7">
      <w:pPr>
        <w:ind w:left="360"/>
      </w:pPr>
      <w:r w:rsidRPr="004C7DB7">
        <w:rPr>
          <w:position w:val="-20"/>
        </w:rPr>
        <w:object w:dxaOrig="1340" w:dyaOrig="520" w14:anchorId="3681B5D8">
          <v:shape id="_x0000_i1201" type="#_x0000_t75" style="width:67.35pt;height:26.35pt" o:ole="">
            <v:imagedata r:id="rId349" o:title=""/>
          </v:shape>
          <o:OLEObject Type="Embed" ProgID="Equation.DSMT4" ShapeID="_x0000_i1201" DrawAspect="Content" ObjectID="_1665428504" r:id="rId350"/>
        </w:object>
      </w:r>
      <w:bookmarkEnd w:id="1"/>
    </w:p>
    <w:p w14:paraId="084D5956" w14:textId="2F5CEC1E" w:rsidR="003608C7" w:rsidRDefault="003608C7" w:rsidP="003608C7">
      <w:pPr>
        <w:tabs>
          <w:tab w:val="left" w:pos="630"/>
        </w:tabs>
        <w:ind w:left="360"/>
      </w:pPr>
      <w:r>
        <w:tab/>
      </w:r>
      <w:r w:rsidRPr="003608C7">
        <w:rPr>
          <w:position w:val="-26"/>
        </w:rPr>
        <w:object w:dxaOrig="480" w:dyaOrig="580" w14:anchorId="7243B557">
          <v:shape id="_x0000_i1202" type="#_x0000_t75" style="width:24pt;height:29.35pt" o:ole="">
            <v:imagedata r:id="rId351" o:title=""/>
          </v:shape>
          <o:OLEObject Type="Embed" ProgID="Equation.DSMT4" ShapeID="_x0000_i1202" DrawAspect="Content" ObjectID="_1665428505" r:id="rId352"/>
        </w:object>
      </w:r>
      <w:r>
        <w:t xml:space="preserve"> </w:t>
      </w:r>
    </w:p>
    <w:p w14:paraId="1445CD56" w14:textId="15AF02F4" w:rsidR="004C7DB7" w:rsidRDefault="003608C7" w:rsidP="003608C7">
      <w:pPr>
        <w:spacing w:line="360" w:lineRule="auto"/>
        <w:ind w:left="270"/>
      </w:pPr>
      <w:r w:rsidRPr="003608C7">
        <w:rPr>
          <w:position w:val="-26"/>
        </w:rPr>
        <w:object w:dxaOrig="2400" w:dyaOrig="580" w14:anchorId="2929E05C">
          <v:shape id="_x0000_i1203" type="#_x0000_t75" style="width:120pt;height:29.35pt" o:ole="">
            <v:imagedata r:id="rId353" o:title=""/>
          </v:shape>
          <o:OLEObject Type="Embed" ProgID="Equation.DSMT4" ShapeID="_x0000_i1203" DrawAspect="Content" ObjectID="_1665428506" r:id="rId354"/>
        </w:object>
      </w:r>
    </w:p>
    <w:p w14:paraId="54E3254C" w14:textId="77777777" w:rsidR="004C7DB7" w:rsidRDefault="00DA1AF9" w:rsidP="00BB6BE4">
      <w:pPr>
        <w:spacing w:line="240" w:lineRule="auto"/>
        <w:ind w:left="270"/>
      </w:pPr>
      <w:r w:rsidRPr="008B38B1">
        <w:rPr>
          <w:position w:val="-22"/>
        </w:rPr>
        <w:object w:dxaOrig="2820" w:dyaOrig="560" w14:anchorId="4690E870">
          <v:shape id="_x0000_i1204" type="#_x0000_t75" style="width:140.35pt;height:27.65pt" o:ole="">
            <v:imagedata r:id="rId355" o:title=""/>
          </v:shape>
          <o:OLEObject Type="Embed" ProgID="Equation.DSMT4" ShapeID="_x0000_i1204" DrawAspect="Content" ObjectID="_1665428507" r:id="rId356"/>
        </w:object>
      </w:r>
    </w:p>
    <w:p w14:paraId="291AB245" w14:textId="77777777" w:rsidR="00AE7E0B" w:rsidRDefault="00AE7E0B" w:rsidP="00AE7E0B"/>
    <w:p w14:paraId="0035DCDC" w14:textId="77777777" w:rsidR="00AE7E0B" w:rsidRDefault="00AE7E0B" w:rsidP="00363F19"/>
    <w:p w14:paraId="2D668498" w14:textId="77777777" w:rsidR="00AE7E0B" w:rsidRPr="00393D94" w:rsidRDefault="00AE7E0B" w:rsidP="00021D8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0F97630" w14:textId="77777777" w:rsidR="00AE7E0B" w:rsidRDefault="00AE7E0B" w:rsidP="00021D80">
      <w:pPr>
        <w:tabs>
          <w:tab w:val="left" w:pos="360"/>
        </w:tabs>
        <w:spacing w:line="360" w:lineRule="auto"/>
        <w:rPr>
          <w:position w:val="-14"/>
        </w:rPr>
      </w:pPr>
      <w:r>
        <w:t xml:space="preserve">A point lies at (4, 4) on a rectangular coordinate system. Give its address in polar coordinates </w:t>
      </w:r>
      <w:r w:rsidRPr="004A6935">
        <w:rPr>
          <w:position w:val="-14"/>
        </w:rPr>
        <w:object w:dxaOrig="680" w:dyaOrig="400" w14:anchorId="4031E150">
          <v:shape id="_x0000_i1205" type="#_x0000_t75" style="width:34.65pt;height:20.35pt" o:ole="">
            <v:imagedata r:id="rId357" o:title=""/>
          </v:shape>
          <o:OLEObject Type="Embed" ProgID="Equation.DSMT4" ShapeID="_x0000_i1205" DrawAspect="Content" ObjectID="_1665428508" r:id="rId358"/>
        </w:object>
      </w:r>
    </w:p>
    <w:p w14:paraId="0D37F5CB" w14:textId="195A6BBA" w:rsidR="00AE7E0B" w:rsidRPr="001E14A4" w:rsidRDefault="00AE7E0B" w:rsidP="00021D80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6DD24DE" w14:textId="28164792" w:rsidR="00AE7E0B" w:rsidRDefault="001B5CCB" w:rsidP="001B5CCB">
      <w:pPr>
        <w:ind w:left="360"/>
      </w:pPr>
      <w:r w:rsidRPr="001B5CCB">
        <w:rPr>
          <w:position w:val="-6"/>
        </w:rPr>
        <w:object w:dxaOrig="1340" w:dyaOrig="440" w14:anchorId="21FABF4C">
          <v:shape id="_x0000_i1206" type="#_x0000_t75" style="width:66pt;height:21.65pt" o:ole="">
            <v:imagedata r:id="rId359" o:title=""/>
          </v:shape>
          <o:OLEObject Type="Embed" ProgID="Equation.DSMT4" ShapeID="_x0000_i1206" DrawAspect="Content" ObjectID="_1665428509" r:id="rId360"/>
        </w:object>
      </w:r>
    </w:p>
    <w:p w14:paraId="61162B1C" w14:textId="7570BC0C" w:rsidR="001B5CCB" w:rsidRDefault="001B5CCB" w:rsidP="001B5CCB">
      <w:pPr>
        <w:tabs>
          <w:tab w:val="left" w:pos="540"/>
        </w:tabs>
        <w:ind w:left="360"/>
      </w:pPr>
      <w:r>
        <w:tab/>
      </w:r>
      <w:r w:rsidRPr="001B5CCB">
        <w:rPr>
          <w:position w:val="-8"/>
        </w:rPr>
        <w:object w:dxaOrig="680" w:dyaOrig="360" w14:anchorId="1353F85F">
          <v:shape id="_x0000_i1207" type="#_x0000_t75" style="width:33.65pt;height:18pt" o:ole="">
            <v:imagedata r:id="rId361" o:title=""/>
          </v:shape>
          <o:OLEObject Type="Embed" ProgID="Equation.DSMT4" ShapeID="_x0000_i1207" DrawAspect="Content" ObjectID="_1665428510" r:id="rId362"/>
        </w:object>
      </w:r>
      <w:r>
        <w:t xml:space="preserve"> </w:t>
      </w:r>
    </w:p>
    <w:p w14:paraId="00EB121F" w14:textId="377D5804" w:rsidR="001B5CCB" w:rsidRDefault="001B5CCB" w:rsidP="001B5CCB">
      <w:pPr>
        <w:tabs>
          <w:tab w:val="left" w:pos="540"/>
        </w:tabs>
        <w:spacing w:line="360" w:lineRule="auto"/>
        <w:ind w:left="360"/>
      </w:pPr>
      <w:r>
        <w:tab/>
      </w:r>
      <w:r w:rsidRPr="001B5CCB">
        <w:rPr>
          <w:position w:val="-12"/>
        </w:rPr>
        <w:object w:dxaOrig="880" w:dyaOrig="400" w14:anchorId="319712F5">
          <v:shape id="_x0000_i1208" type="#_x0000_t75" style="width:44.35pt;height:20.35pt" o:ole="">
            <v:imagedata r:id="rId363" o:title=""/>
          </v:shape>
          <o:OLEObject Type="Embed" ProgID="Equation.DSMT4" ShapeID="_x0000_i1208" DrawAspect="Content" ObjectID="_1665428511" r:id="rId364"/>
        </w:object>
      </w:r>
    </w:p>
    <w:p w14:paraId="35FFBEEC" w14:textId="77777777" w:rsidR="001B5CCB" w:rsidRDefault="001B5CCB" w:rsidP="001B5CCB">
      <w:pPr>
        <w:ind w:left="360"/>
      </w:pPr>
      <w:r>
        <w:t xml:space="preserve"> </w:t>
      </w:r>
      <w:r w:rsidRPr="001B5CCB">
        <w:rPr>
          <w:position w:val="-20"/>
        </w:rPr>
        <w:object w:dxaOrig="1359" w:dyaOrig="520" w14:anchorId="0F27BFE0">
          <v:shape id="_x0000_i1209" type="#_x0000_t75" style="width:68.35pt;height:26.35pt" o:ole="">
            <v:imagedata r:id="rId365" o:title=""/>
          </v:shape>
          <o:OLEObject Type="Embed" ProgID="Equation.DSMT4" ShapeID="_x0000_i1209" DrawAspect="Content" ObjectID="_1665428512" r:id="rId366"/>
        </w:object>
      </w:r>
    </w:p>
    <w:p w14:paraId="435D5FB7" w14:textId="77777777" w:rsidR="001B5CCB" w:rsidRDefault="001B5CCB" w:rsidP="001B5CCB">
      <w:pPr>
        <w:tabs>
          <w:tab w:val="left" w:pos="630"/>
        </w:tabs>
        <w:ind w:left="360"/>
      </w:pPr>
      <w:r>
        <w:tab/>
      </w:r>
      <w:r w:rsidRPr="001B5CCB">
        <w:rPr>
          <w:position w:val="-14"/>
        </w:rPr>
        <w:object w:dxaOrig="1100" w:dyaOrig="460" w14:anchorId="18492A28">
          <v:shape id="_x0000_i1210" type="#_x0000_t75" style="width:54.65pt;height:23.35pt" o:ole="">
            <v:imagedata r:id="rId367" o:title=""/>
          </v:shape>
          <o:OLEObject Type="Embed" ProgID="Equation.DSMT4" ShapeID="_x0000_i1210" DrawAspect="Content" ObjectID="_1665428513" r:id="rId368"/>
        </w:object>
      </w:r>
    </w:p>
    <w:p w14:paraId="29E78D51" w14:textId="1C9D58DF" w:rsidR="001B5CCB" w:rsidRDefault="001B5CCB" w:rsidP="001B5CCB">
      <w:pPr>
        <w:tabs>
          <w:tab w:val="left" w:pos="630"/>
        </w:tabs>
        <w:spacing w:line="360" w:lineRule="auto"/>
        <w:ind w:left="360"/>
      </w:pPr>
      <w:r>
        <w:lastRenderedPageBreak/>
        <w:tab/>
        <w:t xml:space="preserve"> </w:t>
      </w:r>
      <w:r w:rsidRPr="001B5CCB">
        <w:rPr>
          <w:position w:val="-10"/>
        </w:rPr>
        <w:object w:dxaOrig="720" w:dyaOrig="340" w14:anchorId="1FAF214D">
          <v:shape id="_x0000_i1211" type="#_x0000_t75" style="width:36pt;height:18pt" o:ole="">
            <v:imagedata r:id="rId369" o:title=""/>
          </v:shape>
          <o:OLEObject Type="Embed" ProgID="Equation.DSMT4" ShapeID="_x0000_i1211" DrawAspect="Content" ObjectID="_1665428514" r:id="rId370"/>
        </w:object>
      </w:r>
    </w:p>
    <w:p w14:paraId="06D193DA" w14:textId="7FE52048" w:rsidR="00AE7E0B" w:rsidRDefault="00AE7E0B" w:rsidP="00571DB2">
      <w:pPr>
        <w:spacing w:line="240" w:lineRule="auto"/>
        <w:ind w:left="720" w:hanging="360"/>
      </w:pPr>
      <w:r>
        <w:tab/>
      </w:r>
      <w:r w:rsidR="001B5CCB" w:rsidRPr="00086B9E">
        <w:rPr>
          <w:rFonts w:ascii="Cambria Math" w:hAnsi="Cambria Math"/>
          <w:sz w:val="28"/>
        </w:rPr>
        <w:t>∴</w:t>
      </w:r>
      <w:r w:rsidR="001B5CCB" w:rsidRPr="00086B9E">
        <w:rPr>
          <w:sz w:val="28"/>
        </w:rPr>
        <w:t xml:space="preserve"> </w:t>
      </w:r>
      <w:r w:rsidR="001B5CCB">
        <w:t xml:space="preserve">The point </w:t>
      </w:r>
      <w:r w:rsidR="001B5CCB" w:rsidRPr="001B5CCB">
        <w:rPr>
          <w:position w:val="-14"/>
        </w:rPr>
        <w:object w:dxaOrig="660" w:dyaOrig="400" w14:anchorId="44B66720">
          <v:shape id="_x0000_i1212" type="#_x0000_t75" style="width:33pt;height:20.35pt" o:ole="">
            <v:imagedata r:id="rId371" o:title=""/>
          </v:shape>
          <o:OLEObject Type="Embed" ProgID="Equation.DSMT4" ShapeID="_x0000_i1212" DrawAspect="Content" ObjectID="_1665428515" r:id="rId372"/>
        </w:object>
      </w:r>
      <w:r w:rsidR="001B5CCB">
        <w:t xml:space="preserve"> in rectangular coordinates is equivalent to </w:t>
      </w:r>
      <w:r w:rsidR="001B5CCB" w:rsidRPr="001B5CCB">
        <w:rPr>
          <w:position w:val="-18"/>
        </w:rPr>
        <w:object w:dxaOrig="1180" w:dyaOrig="480" w14:anchorId="64EB6477">
          <v:shape id="_x0000_i1213" type="#_x0000_t75" style="width:59.35pt;height:24pt" o:ole="">
            <v:imagedata r:id="rId373" o:title=""/>
          </v:shape>
          <o:OLEObject Type="Embed" ProgID="Equation.DSMT4" ShapeID="_x0000_i1213" DrawAspect="Content" ObjectID="_1665428516" r:id="rId374"/>
        </w:object>
      </w:r>
      <w:r w:rsidR="001B5CCB">
        <w:t xml:space="preserve"> in polar coordinates.</w:t>
      </w:r>
    </w:p>
    <w:p w14:paraId="3121D149" w14:textId="77777777" w:rsidR="00AE7E0B" w:rsidRDefault="00AE7E0B" w:rsidP="000D2E91"/>
    <w:p w14:paraId="7966B51C" w14:textId="77777777" w:rsidR="007241E2" w:rsidRDefault="007241E2" w:rsidP="000D2E91"/>
    <w:p w14:paraId="743ED9F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3D0764" w14:textId="77777777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Pr="0096343E">
        <w:rPr>
          <w:position w:val="-4"/>
        </w:rPr>
        <w:object w:dxaOrig="680" w:dyaOrig="360" w14:anchorId="486B4C6E">
          <v:shape id="_x0000_i1214" type="#_x0000_t75" style="width:34.65pt;height:18.65pt" o:ole="">
            <v:imagedata r:id="rId375" o:title=""/>
          </v:shape>
          <o:OLEObject Type="Embed" ProgID="Equation.DSMT4" ShapeID="_x0000_i1214" DrawAspect="Content" ObjectID="_1665428517" r:id="rId376"/>
        </w:object>
      </w:r>
    </w:p>
    <w:p w14:paraId="02514A65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39FA79D" w14:textId="77777777" w:rsidR="00AE7E0B" w:rsidRDefault="00AE7E0B" w:rsidP="006706AF">
      <w:pPr>
        <w:ind w:left="360"/>
        <w:rPr>
          <w:position w:val="-4"/>
        </w:rPr>
      </w:pPr>
      <w:r w:rsidRPr="0096343E">
        <w:rPr>
          <w:position w:val="-4"/>
        </w:rPr>
        <w:object w:dxaOrig="680" w:dyaOrig="360" w14:anchorId="575FFDF0">
          <v:shape id="_x0000_i1215" type="#_x0000_t75" style="width:33.65pt;height:18pt" o:ole="">
            <v:imagedata r:id="rId375" o:title=""/>
          </v:shape>
          <o:OLEObject Type="Embed" ProgID="Equation.DSMT4" ShapeID="_x0000_i1215" DrawAspect="Content" ObjectID="_1665428518" r:id="rId377"/>
        </w:object>
      </w:r>
    </w:p>
    <w:p w14:paraId="1EEDD7E1" w14:textId="7F4257F8" w:rsidR="00AE7E0B" w:rsidRDefault="00883218" w:rsidP="000D2E91">
      <w:pPr>
        <w:spacing w:line="240" w:lineRule="auto"/>
        <w:ind w:left="360"/>
      </w:pPr>
      <w:r w:rsidRPr="001E14A4">
        <w:rPr>
          <w:position w:val="-16"/>
        </w:rPr>
        <w:object w:dxaOrig="1340" w:dyaOrig="480" w14:anchorId="189DC232">
          <v:shape id="_x0000_i1216" type="#_x0000_t75" style="width:66.65pt;height:24pt" o:ole="">
            <v:imagedata r:id="rId378" o:title=""/>
          </v:shape>
          <o:OLEObject Type="Embed" ProgID="Equation.DSMT4" ShapeID="_x0000_i1216" DrawAspect="Content" ObjectID="_1665428519" r:id="rId379"/>
        </w:object>
      </w:r>
    </w:p>
    <w:p w14:paraId="2F35C718" w14:textId="2F6F64D8" w:rsidR="006706AF" w:rsidRDefault="006706AF" w:rsidP="006706AF"/>
    <w:p w14:paraId="5F7C76CD" w14:textId="44E6897D" w:rsidR="006706AF" w:rsidRDefault="006706AF" w:rsidP="006706AF"/>
    <w:p w14:paraId="2A2F4BF4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381956F" w14:textId="6B0FB469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040" w:dyaOrig="279" w14:anchorId="772FC21E">
          <v:shape id="_x0000_i1217" type="#_x0000_t75" style="width:51.65pt;height:14.35pt" o:ole="">
            <v:imagedata r:id="rId380" o:title=""/>
          </v:shape>
          <o:OLEObject Type="Embed" ProgID="Equation.DSMT4" ShapeID="_x0000_i1217" DrawAspect="Content" ObjectID="_1665428520" r:id="rId381"/>
        </w:object>
      </w:r>
    </w:p>
    <w:p w14:paraId="4D4EB7F3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FF3C7CE" w14:textId="186D19C5" w:rsidR="00AE7E0B" w:rsidRDefault="000D2E91" w:rsidP="006706AF">
      <w:pPr>
        <w:ind w:left="360"/>
        <w:rPr>
          <w:position w:val="-6"/>
        </w:rPr>
      </w:pPr>
      <w:r w:rsidRPr="00133C08">
        <w:rPr>
          <w:position w:val="-6"/>
        </w:rPr>
        <w:object w:dxaOrig="1040" w:dyaOrig="279" w14:anchorId="11BCF0C3">
          <v:shape id="_x0000_i1218" type="#_x0000_t75" style="width:51.65pt;height:14.35pt" o:ole="">
            <v:imagedata r:id="rId380" o:title=""/>
          </v:shape>
          <o:OLEObject Type="Embed" ProgID="Equation.DSMT4" ShapeID="_x0000_i1218" DrawAspect="Content" ObjectID="_1665428521" r:id="rId382"/>
        </w:object>
      </w:r>
    </w:p>
    <w:p w14:paraId="26452492" w14:textId="77777777" w:rsidR="00AE7E0B" w:rsidRDefault="00AE7E0B" w:rsidP="006706AF">
      <w:pPr>
        <w:ind w:left="360"/>
        <w:rPr>
          <w:position w:val="-6"/>
        </w:rPr>
      </w:pPr>
      <w:r w:rsidRPr="00EB17B8">
        <w:rPr>
          <w:position w:val="-20"/>
        </w:rPr>
        <w:object w:dxaOrig="740" w:dyaOrig="520" w14:anchorId="19DA7BFE">
          <v:shape id="_x0000_i1219" type="#_x0000_t75" style="width:36.65pt;height:26.35pt" o:ole="">
            <v:imagedata r:id="rId383" o:title=""/>
          </v:shape>
          <o:OLEObject Type="Embed" ProgID="Equation.DSMT4" ShapeID="_x0000_i1219" DrawAspect="Content" ObjectID="_1665428522" r:id="rId384"/>
        </w:object>
      </w:r>
    </w:p>
    <w:p w14:paraId="4598BCBF" w14:textId="77777777" w:rsidR="00AE7E0B" w:rsidRDefault="00AE7E0B" w:rsidP="000D2E91">
      <w:pPr>
        <w:spacing w:line="360" w:lineRule="auto"/>
        <w:ind w:left="360"/>
      </w:pPr>
      <w:r w:rsidRPr="00EB17B8">
        <w:rPr>
          <w:position w:val="-6"/>
        </w:rPr>
        <w:object w:dxaOrig="800" w:dyaOrig="380" w14:anchorId="6DD37272">
          <v:shape id="_x0000_i1220" type="#_x0000_t75" style="width:39.65pt;height:18.65pt" o:ole="">
            <v:imagedata r:id="rId385" o:title=""/>
          </v:shape>
          <o:OLEObject Type="Embed" ProgID="Equation.DSMT4" ShapeID="_x0000_i1220" DrawAspect="Content" ObjectID="_1665428523" r:id="rId386"/>
        </w:object>
      </w:r>
    </w:p>
    <w:p w14:paraId="0F8DBEB6" w14:textId="707AB6BE" w:rsidR="00AE7E0B" w:rsidRDefault="000D2E91" w:rsidP="000D2E91">
      <w:pPr>
        <w:spacing w:line="240" w:lineRule="auto"/>
        <w:ind w:left="360"/>
      </w:pPr>
      <w:r w:rsidRPr="001E14A4">
        <w:rPr>
          <w:position w:val="-16"/>
        </w:rPr>
        <w:object w:dxaOrig="1460" w:dyaOrig="480" w14:anchorId="63DA81F0">
          <v:shape id="_x0000_i1221" type="#_x0000_t75" style="width:72.65pt;height:24pt" o:ole="">
            <v:imagedata r:id="rId387" o:title=""/>
          </v:shape>
          <o:OLEObject Type="Embed" ProgID="Equation.DSMT4" ShapeID="_x0000_i1221" DrawAspect="Content" ObjectID="_1665428524" r:id="rId388"/>
        </w:object>
      </w:r>
    </w:p>
    <w:p w14:paraId="4BD9FEFE" w14:textId="77777777" w:rsidR="00AE7E0B" w:rsidRDefault="00AE7E0B" w:rsidP="007241E2"/>
    <w:p w14:paraId="05183CEE" w14:textId="77777777" w:rsidR="00AE7E0B" w:rsidRDefault="00AE7E0B" w:rsidP="007241E2"/>
    <w:p w14:paraId="0DE6241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10377F2" w14:textId="4DA3C52C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320" w:dyaOrig="380" w14:anchorId="50B7BE36">
          <v:shape id="_x0000_i1222" type="#_x0000_t75" style="width:66pt;height:19.35pt" o:ole="">
            <v:imagedata r:id="rId389" o:title=""/>
          </v:shape>
          <o:OLEObject Type="Embed" ProgID="Equation.DSMT4" ShapeID="_x0000_i1222" DrawAspect="Content" ObjectID="_1665428525" r:id="rId390"/>
        </w:object>
      </w:r>
    </w:p>
    <w:p w14:paraId="0D1D66D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5C6E866" w14:textId="56DD6BF3" w:rsidR="000D2E91" w:rsidRDefault="000D2E91" w:rsidP="000D2E91">
      <w:pPr>
        <w:tabs>
          <w:tab w:val="left" w:pos="4320"/>
        </w:tabs>
        <w:ind w:left="360"/>
      </w:pPr>
      <w:r w:rsidRPr="00133C08">
        <w:rPr>
          <w:position w:val="-6"/>
        </w:rPr>
        <w:object w:dxaOrig="1320" w:dyaOrig="380" w14:anchorId="75624AD3">
          <v:shape id="_x0000_i1223" type="#_x0000_t75" style="width:66pt;height:19.35pt" o:ole="">
            <v:imagedata r:id="rId389" o:title=""/>
          </v:shape>
          <o:OLEObject Type="Embed" ProgID="Equation.DSMT4" ShapeID="_x0000_i1223" DrawAspect="Content" ObjectID="_1665428526" r:id="rId391"/>
        </w:object>
      </w:r>
    </w:p>
    <w:p w14:paraId="3BFF1D79" w14:textId="754E8F16" w:rsidR="00AE7E0B" w:rsidRDefault="000D2E91" w:rsidP="000D2E91">
      <w:pPr>
        <w:tabs>
          <w:tab w:val="left" w:pos="630"/>
          <w:tab w:val="left" w:pos="4320"/>
        </w:tabs>
        <w:ind w:left="360"/>
      </w:pPr>
      <w:r>
        <w:tab/>
      </w:r>
      <w:r w:rsidRPr="00970027">
        <w:rPr>
          <w:position w:val="-22"/>
        </w:rPr>
        <w:object w:dxaOrig="2020" w:dyaOrig="560" w14:anchorId="3408F848">
          <v:shape id="_x0000_i1224" type="#_x0000_t75" style="width:101.35pt;height:27.65pt" o:ole="">
            <v:imagedata r:id="rId392" o:title=""/>
          </v:shape>
          <o:OLEObject Type="Embed" ProgID="Equation.DSMT4" ShapeID="_x0000_i1224" DrawAspect="Content" ObjectID="_1665428527" r:id="rId393"/>
        </w:object>
      </w:r>
      <w:r w:rsidR="00AE7E0B">
        <w:tab/>
      </w:r>
      <w:r w:rsidRPr="000C2882">
        <w:rPr>
          <w:position w:val="-20"/>
        </w:rPr>
        <w:object w:dxaOrig="1939" w:dyaOrig="560" w14:anchorId="17F6E226">
          <v:shape id="_x0000_i1225" type="#_x0000_t75" style="width:96.65pt;height:28.65pt" o:ole="">
            <v:imagedata r:id="rId394" o:title=""/>
          </v:shape>
          <o:OLEObject Type="Embed" ProgID="Equation.DSMT4" ShapeID="_x0000_i1225" DrawAspect="Content" ObjectID="_1665428528" r:id="rId395"/>
        </w:object>
      </w:r>
    </w:p>
    <w:p w14:paraId="2434A57E" w14:textId="77777777" w:rsidR="00AE7E0B" w:rsidRDefault="00AE7E0B" w:rsidP="00D21289">
      <w:pPr>
        <w:tabs>
          <w:tab w:val="left" w:pos="720"/>
        </w:tabs>
        <w:ind w:left="360"/>
      </w:pPr>
      <w:r>
        <w:tab/>
      </w:r>
      <w:r w:rsidRPr="00970027">
        <w:rPr>
          <w:position w:val="-36"/>
        </w:rPr>
        <w:object w:dxaOrig="1480" w:dyaOrig="840" w14:anchorId="7163EB1D">
          <v:shape id="_x0000_i1226" type="#_x0000_t75" style="width:74.35pt;height:42pt" o:ole="">
            <v:imagedata r:id="rId396" o:title=""/>
          </v:shape>
          <o:OLEObject Type="Embed" ProgID="Equation.DSMT4" ShapeID="_x0000_i1226" DrawAspect="Content" ObjectID="_1665428529" r:id="rId397"/>
        </w:object>
      </w:r>
    </w:p>
    <w:p w14:paraId="12BD94A3" w14:textId="77777777" w:rsidR="00AE7E0B" w:rsidRDefault="00AE7E0B" w:rsidP="00D21289">
      <w:pPr>
        <w:tabs>
          <w:tab w:val="left" w:pos="720"/>
        </w:tabs>
        <w:spacing w:line="360" w:lineRule="auto"/>
        <w:ind w:left="360"/>
      </w:pPr>
      <w:r>
        <w:tab/>
      </w:r>
      <w:r w:rsidRPr="00970027">
        <w:rPr>
          <w:position w:val="-36"/>
        </w:rPr>
        <w:object w:dxaOrig="1440" w:dyaOrig="840" w14:anchorId="213FA95A">
          <v:shape id="_x0000_i1227" type="#_x0000_t75" style="width:1in;height:42pt" o:ole="">
            <v:imagedata r:id="rId398" o:title=""/>
          </v:shape>
          <o:OLEObject Type="Embed" ProgID="Equation.DSMT4" ShapeID="_x0000_i1227" DrawAspect="Content" ObjectID="_1665428530" r:id="rId399"/>
        </w:object>
      </w:r>
    </w:p>
    <w:p w14:paraId="0DFBFE18" w14:textId="77777777" w:rsidR="00AE7E0B" w:rsidRDefault="00AE7E0B" w:rsidP="000D2E91">
      <w:pPr>
        <w:tabs>
          <w:tab w:val="left" w:pos="4320"/>
          <w:tab w:val="left" w:pos="5760"/>
        </w:tabs>
        <w:ind w:left="360"/>
      </w:pPr>
      <w:r w:rsidRPr="005F3D7D">
        <w:rPr>
          <w:position w:val="-22"/>
        </w:rPr>
        <w:object w:dxaOrig="1640" w:dyaOrig="560" w14:anchorId="2250B83D">
          <v:shape id="_x0000_i1228" type="#_x0000_t75" style="width:81.65pt;height:27.65pt" o:ole="">
            <v:imagedata r:id="rId400" o:title=""/>
          </v:shape>
          <o:OLEObject Type="Embed" ProgID="Equation.DSMT4" ShapeID="_x0000_i1228" DrawAspect="Content" ObjectID="_1665428531" r:id="rId401"/>
        </w:object>
      </w:r>
      <w:r>
        <w:tab/>
      </w:r>
      <w:r w:rsidRPr="003F1D52">
        <w:rPr>
          <w:position w:val="-10"/>
        </w:rPr>
        <w:object w:dxaOrig="1219" w:dyaOrig="420" w14:anchorId="0DB8CE23">
          <v:shape id="_x0000_i1229" type="#_x0000_t75" style="width:60.65pt;height:21pt" o:ole="">
            <v:imagedata r:id="rId402" o:title=""/>
          </v:shape>
          <o:OLEObject Type="Embed" ProgID="Equation.DSMT4" ShapeID="_x0000_i1229" DrawAspect="Content" ObjectID="_1665428532" r:id="rId403"/>
        </w:object>
      </w:r>
    </w:p>
    <w:p w14:paraId="174FA022" w14:textId="541B4AD8" w:rsidR="00AE7E0B" w:rsidRDefault="000D2E91" w:rsidP="00571DB2">
      <w:pPr>
        <w:tabs>
          <w:tab w:val="left" w:pos="5760"/>
        </w:tabs>
        <w:spacing w:line="240" w:lineRule="auto"/>
        <w:ind w:left="360"/>
      </w:pPr>
      <w:r w:rsidRPr="00F51246">
        <w:rPr>
          <w:position w:val="-28"/>
        </w:rPr>
        <w:object w:dxaOrig="2540" w:dyaOrig="720" w14:anchorId="05C8BD41">
          <v:shape id="_x0000_i1230" type="#_x0000_t75" style="width:126.65pt;height:36pt" o:ole="">
            <v:imagedata r:id="rId404" o:title=""/>
          </v:shape>
          <o:OLEObject Type="Embed" ProgID="Equation.DSMT4" ShapeID="_x0000_i1230" DrawAspect="Content" ObjectID="_1665428533" r:id="rId405"/>
        </w:object>
      </w:r>
    </w:p>
    <w:p w14:paraId="64BF01C8" w14:textId="13E71F06" w:rsidR="000D2E91" w:rsidRPr="000D2E91" w:rsidRDefault="000D2E91" w:rsidP="000D2E91">
      <w:pPr>
        <w:spacing w:line="240" w:lineRule="auto"/>
        <w:rPr>
          <w:sz w:val="12"/>
        </w:rPr>
      </w:pPr>
      <w:r w:rsidRPr="000D2E91">
        <w:rPr>
          <w:sz w:val="12"/>
        </w:rPr>
        <w:br w:type="page"/>
      </w:r>
    </w:p>
    <w:p w14:paraId="319A6C4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394228" w14:textId="2ACD4085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14"/>
        </w:rPr>
        <w:object w:dxaOrig="1900" w:dyaOrig="400" w14:anchorId="0111245C">
          <v:shape id="_x0000_i1231" type="#_x0000_t75" style="width:95.35pt;height:20.35pt" o:ole="">
            <v:imagedata r:id="rId406" o:title=""/>
          </v:shape>
          <o:OLEObject Type="Embed" ProgID="Equation.DSMT4" ShapeID="_x0000_i1231" DrawAspect="Content" ObjectID="_1665428534" r:id="rId407"/>
        </w:object>
      </w:r>
    </w:p>
    <w:p w14:paraId="0BABA1E5" w14:textId="77777777" w:rsidR="00AE7E0B" w:rsidRPr="00393D94" w:rsidRDefault="00AE7E0B" w:rsidP="000D2E91">
      <w:pPr>
        <w:tabs>
          <w:tab w:val="left" w:pos="360"/>
        </w:tabs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26E8BDB" w14:textId="62B28077" w:rsidR="00AE7E0B" w:rsidRDefault="000D2E91" w:rsidP="000D2E91">
      <w:pPr>
        <w:ind w:left="360"/>
        <w:rPr>
          <w:position w:val="-14"/>
        </w:rPr>
      </w:pPr>
      <w:r w:rsidRPr="00133C08">
        <w:rPr>
          <w:position w:val="-14"/>
        </w:rPr>
        <w:object w:dxaOrig="1900" w:dyaOrig="400" w14:anchorId="3DB74886">
          <v:shape id="_x0000_i1232" type="#_x0000_t75" style="width:95.35pt;height:20.35pt" o:ole="">
            <v:imagedata r:id="rId406" o:title=""/>
          </v:shape>
          <o:OLEObject Type="Embed" ProgID="Equation.DSMT4" ShapeID="_x0000_i1232" DrawAspect="Content" ObjectID="_1665428535" r:id="rId408"/>
        </w:object>
      </w:r>
      <w:r w:rsidR="00AE7E0B">
        <w:rPr>
          <w:position w:val="-14"/>
        </w:rPr>
        <w:tab/>
      </w:r>
      <w:r w:rsidRPr="000C2882">
        <w:rPr>
          <w:position w:val="-20"/>
        </w:rPr>
        <w:object w:dxaOrig="1939" w:dyaOrig="560" w14:anchorId="3A5CAEF5">
          <v:shape id="_x0000_i1233" type="#_x0000_t75" style="width:96.65pt;height:28.65pt" o:ole="">
            <v:imagedata r:id="rId394" o:title=""/>
          </v:shape>
          <o:OLEObject Type="Embed" ProgID="Equation.DSMT4" ShapeID="_x0000_i1233" DrawAspect="Content" ObjectID="_1665428536" r:id="rId409"/>
        </w:object>
      </w:r>
    </w:p>
    <w:p w14:paraId="75F83D34" w14:textId="77777777" w:rsidR="00AE7E0B" w:rsidRDefault="00AE7E0B" w:rsidP="000D2E91">
      <w:pPr>
        <w:ind w:left="360"/>
        <w:rPr>
          <w:position w:val="-14"/>
        </w:rPr>
      </w:pPr>
      <w:r w:rsidRPr="005329F2">
        <w:rPr>
          <w:position w:val="-26"/>
        </w:rPr>
        <w:object w:dxaOrig="1340" w:dyaOrig="639" w14:anchorId="10B0AD55">
          <v:shape id="_x0000_i1234" type="#_x0000_t75" style="width:66.65pt;height:32.35pt" o:ole="">
            <v:imagedata r:id="rId410" o:title=""/>
          </v:shape>
          <o:OLEObject Type="Embed" ProgID="Equation.DSMT4" ShapeID="_x0000_i1234" DrawAspect="Content" ObjectID="_1665428537" r:id="rId411"/>
        </w:object>
      </w:r>
    </w:p>
    <w:p w14:paraId="4F50DC44" w14:textId="77777777" w:rsidR="00AE7E0B" w:rsidRDefault="00AE7E0B" w:rsidP="000D2E91">
      <w:pPr>
        <w:spacing w:line="360" w:lineRule="auto"/>
        <w:ind w:left="360"/>
        <w:rPr>
          <w:position w:val="-14"/>
        </w:rPr>
      </w:pPr>
      <w:r w:rsidRPr="005329F2">
        <w:rPr>
          <w:position w:val="-28"/>
        </w:rPr>
        <w:object w:dxaOrig="1320" w:dyaOrig="680" w14:anchorId="64F65A36">
          <v:shape id="_x0000_i1235" type="#_x0000_t75" style="width:66pt;height:34.65pt" o:ole="">
            <v:imagedata r:id="rId412" o:title=""/>
          </v:shape>
          <o:OLEObject Type="Embed" ProgID="Equation.DSMT4" ShapeID="_x0000_i1235" DrawAspect="Content" ObjectID="_1665428538" r:id="rId413"/>
        </w:object>
      </w:r>
    </w:p>
    <w:p w14:paraId="6C1EF797" w14:textId="6B5E4039" w:rsidR="00AE7E0B" w:rsidRDefault="000D2E91" w:rsidP="00D21289">
      <w:pPr>
        <w:spacing w:line="240" w:lineRule="auto"/>
        <w:ind w:left="360"/>
      </w:pPr>
      <w:r w:rsidRPr="00F51246">
        <w:rPr>
          <w:position w:val="-16"/>
        </w:rPr>
        <w:object w:dxaOrig="1060" w:dyaOrig="400" w14:anchorId="59EFBCA1">
          <v:shape id="_x0000_i1236" type="#_x0000_t75" style="width:52.35pt;height:19.65pt" o:ole="">
            <v:imagedata r:id="rId414" o:title=""/>
          </v:shape>
          <o:OLEObject Type="Embed" ProgID="Equation.DSMT4" ShapeID="_x0000_i1236" DrawAspect="Content" ObjectID="_1665428539" r:id="rId415"/>
        </w:object>
      </w:r>
    </w:p>
    <w:p w14:paraId="42A4B14C" w14:textId="43329743" w:rsidR="000D2E91" w:rsidRDefault="000D2E91" w:rsidP="000D2E91"/>
    <w:p w14:paraId="06E1B957" w14:textId="77777777" w:rsidR="000D2E91" w:rsidRDefault="000D2E91" w:rsidP="000D2E91"/>
    <w:p w14:paraId="7B0D425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B7897B" w14:textId="17062033" w:rsidR="00AE7E0B" w:rsidRDefault="00AE7E0B" w:rsidP="000D2E91">
      <w:pPr>
        <w:tabs>
          <w:tab w:val="left" w:pos="4680"/>
        </w:tabs>
        <w:spacing w:line="360" w:lineRule="auto"/>
      </w:pPr>
      <w:r>
        <w:t xml:space="preserve">Write the equation in rectangular coordinates </w:t>
      </w:r>
      <w:r>
        <w:tab/>
      </w:r>
      <w:r w:rsidR="000D2E91" w:rsidRPr="00133C08">
        <w:rPr>
          <w:position w:val="-6"/>
        </w:rPr>
        <w:object w:dxaOrig="1280" w:dyaOrig="380" w14:anchorId="5D2465B9">
          <v:shape id="_x0000_i1237" type="#_x0000_t75" style="width:63.65pt;height:19.35pt" o:ole="">
            <v:imagedata r:id="rId416" o:title=""/>
          </v:shape>
          <o:OLEObject Type="Embed" ProgID="Equation.DSMT4" ShapeID="_x0000_i1237" DrawAspect="Content" ObjectID="_1665428540" r:id="rId417"/>
        </w:object>
      </w:r>
    </w:p>
    <w:p w14:paraId="0A22073B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67C2A37" w14:textId="2032DB34" w:rsidR="00AE7E0B" w:rsidRDefault="000D2E91" w:rsidP="00810AA3">
      <w:pPr>
        <w:tabs>
          <w:tab w:val="left" w:pos="3600"/>
          <w:tab w:val="left" w:pos="4320"/>
        </w:tabs>
        <w:ind w:left="360"/>
      </w:pPr>
      <w:r w:rsidRPr="00133C08">
        <w:rPr>
          <w:position w:val="-6"/>
        </w:rPr>
        <w:object w:dxaOrig="1280" w:dyaOrig="380" w14:anchorId="4B7A6901">
          <v:shape id="_x0000_i1238" type="#_x0000_t75" style="width:63.65pt;height:19.35pt" o:ole="">
            <v:imagedata r:id="rId416" o:title=""/>
          </v:shape>
          <o:OLEObject Type="Embed" ProgID="Equation.DSMT4" ShapeID="_x0000_i1238" DrawAspect="Content" ObjectID="_1665428541" r:id="rId418"/>
        </w:object>
      </w:r>
      <w:r w:rsidR="00AE7E0B">
        <w:tab/>
      </w:r>
      <w:r w:rsidRPr="00133C08">
        <w:rPr>
          <w:position w:val="-6"/>
        </w:rPr>
        <w:object w:dxaOrig="1980" w:dyaOrig="279" w14:anchorId="59271903">
          <v:shape id="_x0000_i1239" type="#_x0000_t75" style="width:99pt;height:14.35pt" o:ole="">
            <v:imagedata r:id="rId419" o:title=""/>
          </v:shape>
          <o:OLEObject Type="Embed" ProgID="Equation.DSMT4" ShapeID="_x0000_i1239" DrawAspect="Content" ObjectID="_1665428542" r:id="rId420"/>
        </w:object>
      </w:r>
    </w:p>
    <w:p w14:paraId="746C5A44" w14:textId="0ABA0B16" w:rsidR="00AE7E0B" w:rsidRDefault="00AE7E0B" w:rsidP="00810AA3">
      <w:pPr>
        <w:tabs>
          <w:tab w:val="left" w:pos="630"/>
          <w:tab w:val="left" w:pos="3600"/>
          <w:tab w:val="left" w:pos="4320"/>
        </w:tabs>
        <w:ind w:left="360"/>
      </w:pPr>
      <w:r>
        <w:tab/>
      </w:r>
      <w:r w:rsidR="000D2E91" w:rsidRPr="00F90792">
        <w:rPr>
          <w:position w:val="-14"/>
        </w:rPr>
        <w:object w:dxaOrig="1680" w:dyaOrig="400" w14:anchorId="4BF78033">
          <v:shape id="_x0000_i1240" type="#_x0000_t75" style="width:84.65pt;height:20.35pt" o:ole="">
            <v:imagedata r:id="rId421" o:title=""/>
          </v:shape>
          <o:OLEObject Type="Embed" ProgID="Equation.DSMT4" ShapeID="_x0000_i1240" DrawAspect="Content" ObjectID="_1665428543" r:id="rId422"/>
        </w:object>
      </w:r>
      <w:r>
        <w:tab/>
      </w:r>
      <w:r w:rsidR="000D2E91" w:rsidRPr="000C2882">
        <w:rPr>
          <w:position w:val="-20"/>
        </w:rPr>
        <w:object w:dxaOrig="1939" w:dyaOrig="560" w14:anchorId="156D0A2D">
          <v:shape id="_x0000_i1241" type="#_x0000_t75" style="width:96.65pt;height:28.65pt" o:ole="">
            <v:imagedata r:id="rId394" o:title=""/>
          </v:shape>
          <o:OLEObject Type="Embed" ProgID="Equation.DSMT4" ShapeID="_x0000_i1241" DrawAspect="Content" ObjectID="_1665428544" r:id="rId423"/>
        </w:object>
      </w:r>
    </w:p>
    <w:p w14:paraId="7BCFDE2E" w14:textId="77777777" w:rsidR="00AE7E0B" w:rsidRDefault="00AE7E0B" w:rsidP="00810AA3">
      <w:pPr>
        <w:tabs>
          <w:tab w:val="left" w:pos="630"/>
        </w:tabs>
        <w:ind w:left="360"/>
      </w:pPr>
      <w:r>
        <w:tab/>
      </w:r>
      <w:r w:rsidRPr="00F90792">
        <w:rPr>
          <w:position w:val="-28"/>
        </w:rPr>
        <w:object w:dxaOrig="1180" w:dyaOrig="680" w14:anchorId="5C0E4291">
          <v:shape id="_x0000_i1242" type="#_x0000_t75" style="width:59.35pt;height:34.65pt" o:ole="">
            <v:imagedata r:id="rId424" o:title=""/>
          </v:shape>
          <o:OLEObject Type="Embed" ProgID="Equation.DSMT4" ShapeID="_x0000_i1242" DrawAspect="Content" ObjectID="_1665428545" r:id="rId425"/>
        </w:object>
      </w:r>
    </w:p>
    <w:p w14:paraId="708B9819" w14:textId="77777777" w:rsidR="00AE7E0B" w:rsidRDefault="00AE7E0B" w:rsidP="000D2E91">
      <w:pPr>
        <w:tabs>
          <w:tab w:val="left" w:pos="630"/>
        </w:tabs>
        <w:spacing w:line="360" w:lineRule="auto"/>
        <w:ind w:left="360"/>
      </w:pPr>
      <w:r>
        <w:tab/>
      </w:r>
      <w:r w:rsidRPr="00F90792">
        <w:rPr>
          <w:position w:val="-30"/>
        </w:rPr>
        <w:object w:dxaOrig="680" w:dyaOrig="680" w14:anchorId="2A1CA73E">
          <v:shape id="_x0000_i1243" type="#_x0000_t75" style="width:34.65pt;height:34.65pt" o:ole="">
            <v:imagedata r:id="rId426" o:title=""/>
          </v:shape>
          <o:OLEObject Type="Embed" ProgID="Equation.DSMT4" ShapeID="_x0000_i1243" DrawAspect="Content" ObjectID="_1665428546" r:id="rId427"/>
        </w:object>
      </w:r>
    </w:p>
    <w:p w14:paraId="3656EDFF" w14:textId="77777777" w:rsidR="00AE7E0B" w:rsidRDefault="00AE7E0B" w:rsidP="00995909">
      <w:pPr>
        <w:tabs>
          <w:tab w:val="left" w:pos="3600"/>
        </w:tabs>
        <w:ind w:left="360"/>
      </w:pPr>
      <w:r w:rsidRPr="00F90792">
        <w:rPr>
          <w:position w:val="-10"/>
        </w:rPr>
        <w:object w:dxaOrig="900" w:dyaOrig="420" w14:anchorId="2848C4F3">
          <v:shape id="_x0000_i1244" type="#_x0000_t75" style="width:45pt;height:21pt" o:ole="">
            <v:imagedata r:id="rId428" o:title=""/>
          </v:shape>
          <o:OLEObject Type="Embed" ProgID="Equation.DSMT4" ShapeID="_x0000_i1244" DrawAspect="Content" ObjectID="_1665428547" r:id="rId429"/>
        </w:object>
      </w:r>
      <w:r>
        <w:tab/>
      </w:r>
      <w:r w:rsidRPr="003F1D52">
        <w:rPr>
          <w:position w:val="-10"/>
        </w:rPr>
        <w:object w:dxaOrig="1219" w:dyaOrig="420" w14:anchorId="0AB86670">
          <v:shape id="_x0000_i1245" type="#_x0000_t75" style="width:60.65pt;height:21pt" o:ole="">
            <v:imagedata r:id="rId402" o:title=""/>
          </v:shape>
          <o:OLEObject Type="Embed" ProgID="Equation.DSMT4" ShapeID="_x0000_i1245" DrawAspect="Content" ObjectID="_1665428548" r:id="rId430"/>
        </w:object>
      </w:r>
    </w:p>
    <w:p w14:paraId="3FF50D4E" w14:textId="0D79F2C3" w:rsidR="00AE7E0B" w:rsidRDefault="000D2E91" w:rsidP="00995909">
      <w:pPr>
        <w:ind w:left="360"/>
      </w:pPr>
      <w:r w:rsidRPr="009A511D">
        <w:rPr>
          <w:position w:val="-28"/>
        </w:rPr>
        <w:object w:dxaOrig="1880" w:dyaOrig="720" w14:anchorId="5F3E8717">
          <v:shape id="_x0000_i1246" type="#_x0000_t75" style="width:94.35pt;height:36.65pt" o:ole="">
            <v:imagedata r:id="rId431" o:title=""/>
          </v:shape>
          <o:OLEObject Type="Embed" ProgID="Equation.DSMT4" ShapeID="_x0000_i1246" DrawAspect="Content" ObjectID="_1665428549" r:id="rId432"/>
        </w:object>
      </w:r>
    </w:p>
    <w:p w14:paraId="370C2F9F" w14:textId="77777777" w:rsidR="00AE7E0B" w:rsidRDefault="00AE7E0B" w:rsidP="00281E22">
      <w:pPr>
        <w:spacing w:line="240" w:lineRule="auto"/>
      </w:pPr>
    </w:p>
    <w:p w14:paraId="698BA8C5" w14:textId="77777777" w:rsidR="00AE7E0B" w:rsidRDefault="00AE7E0B" w:rsidP="00281E22">
      <w:pPr>
        <w:spacing w:line="240" w:lineRule="auto"/>
      </w:pPr>
    </w:p>
    <w:p w14:paraId="2DD68EBF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B2EEE8F" w14:textId="77777777" w:rsidR="00AE7E0B" w:rsidRDefault="00AE7E0B" w:rsidP="000D2E91">
      <w:pPr>
        <w:tabs>
          <w:tab w:val="left" w:pos="7020"/>
        </w:tabs>
        <w:spacing w:line="36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237F42">
        <w:rPr>
          <w:position w:val="-6"/>
        </w:rPr>
        <w:object w:dxaOrig="1180" w:dyaOrig="279" w14:anchorId="7CD1643B">
          <v:shape id="_x0000_i1247" type="#_x0000_t75" style="width:59.35pt;height:14.35pt" o:ole="">
            <v:imagedata r:id="rId433" o:title=""/>
          </v:shape>
          <o:OLEObject Type="Embed" ProgID="Equation.DSMT4" ShapeID="_x0000_i1247" DrawAspect="Content" ObjectID="_1665428550" r:id="rId434"/>
        </w:object>
      </w:r>
    </w:p>
    <w:p w14:paraId="7282AE20" w14:textId="77777777" w:rsidR="00AE7E0B" w:rsidRPr="00427130" w:rsidRDefault="00AE7E0B" w:rsidP="000D2E9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5EFB16" w14:textId="1C6A381E" w:rsidR="00AE7E0B" w:rsidRDefault="00AE7E0B" w:rsidP="00810AA3">
      <w:pPr>
        <w:tabs>
          <w:tab w:val="left" w:pos="3600"/>
        </w:tabs>
        <w:spacing w:line="360" w:lineRule="auto"/>
        <w:ind w:left="360"/>
        <w:rPr>
          <w:position w:val="-6"/>
        </w:rPr>
      </w:pPr>
      <w:r w:rsidRPr="00237F42">
        <w:rPr>
          <w:position w:val="-6"/>
        </w:rPr>
        <w:object w:dxaOrig="1180" w:dyaOrig="279" w14:anchorId="07FF1456">
          <v:shape id="_x0000_i1248" type="#_x0000_t75" style="width:59.35pt;height:14.35pt" o:ole="">
            <v:imagedata r:id="rId433" o:title=""/>
          </v:shape>
          <o:OLEObject Type="Embed" ProgID="Equation.DSMT4" ShapeID="_x0000_i1248" DrawAspect="Content" ObjectID="_1665428551" r:id="rId435"/>
        </w:object>
      </w:r>
      <w:r>
        <w:rPr>
          <w:position w:val="-6"/>
        </w:rPr>
        <w:tab/>
      </w:r>
      <w:r w:rsidR="00810AA3" w:rsidRPr="00FD5905">
        <w:rPr>
          <w:position w:val="-10"/>
        </w:rPr>
        <w:object w:dxaOrig="1040" w:dyaOrig="320" w14:anchorId="5FBBE61B">
          <v:shape id="_x0000_i1249" type="#_x0000_t75" style="width:51.65pt;height:16.35pt" o:ole="">
            <v:imagedata r:id="rId436" o:title=""/>
          </v:shape>
          <o:OLEObject Type="Embed" ProgID="Equation.DSMT4" ShapeID="_x0000_i1249" DrawAspect="Content" ObjectID="_1665428552" r:id="rId437"/>
        </w:object>
      </w:r>
    </w:p>
    <w:p w14:paraId="48D33F67" w14:textId="2F138B14" w:rsidR="00AE7E0B" w:rsidRPr="00FD5905" w:rsidRDefault="00810AA3" w:rsidP="00810AA3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FD5905">
        <w:rPr>
          <w:position w:val="-16"/>
        </w:rPr>
        <w:object w:dxaOrig="840" w:dyaOrig="400" w14:anchorId="467782DC">
          <v:shape id="_x0000_i1250" type="#_x0000_t75" style="width:42pt;height:20.35pt" o:ole="">
            <v:imagedata r:id="rId438" o:title=""/>
          </v:shape>
          <o:OLEObject Type="Embed" ProgID="Equation.DSMT4" ShapeID="_x0000_i1250" DrawAspect="Content" ObjectID="_1665428553" r:id="rId439"/>
        </w:object>
      </w:r>
    </w:p>
    <w:p w14:paraId="6B342609" w14:textId="619E4563" w:rsidR="00810AA3" w:rsidRDefault="00810AA3" w:rsidP="008B43E1">
      <w:r>
        <w:br w:type="page"/>
      </w:r>
    </w:p>
    <w:p w14:paraId="14E1B1D9" w14:textId="77777777" w:rsidR="00AE7E0B" w:rsidRPr="00393D94" w:rsidRDefault="00AE7E0B" w:rsidP="00955C51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17087EE" w14:textId="77777777" w:rsidR="00AE7E0B" w:rsidRPr="00735809" w:rsidRDefault="00AE7E0B" w:rsidP="00955C51">
      <w:pPr>
        <w:tabs>
          <w:tab w:val="left" w:pos="70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C14368">
        <w:rPr>
          <w:position w:val="-20"/>
        </w:rPr>
        <w:object w:dxaOrig="660" w:dyaOrig="520" w14:anchorId="71E3FEB8">
          <v:shape id="_x0000_i1251" type="#_x0000_t75" style="width:33pt;height:26.35pt" o:ole="">
            <v:imagedata r:id="rId440" o:title=""/>
          </v:shape>
          <o:OLEObject Type="Embed" ProgID="Equation.DSMT4" ShapeID="_x0000_i1251" DrawAspect="Content" ObjectID="_1665428554" r:id="rId441"/>
        </w:object>
      </w:r>
    </w:p>
    <w:p w14:paraId="451B94D8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E2A0513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1340" w:dyaOrig="520" w14:anchorId="52AFE003">
          <v:shape id="_x0000_i1252" type="#_x0000_t75" style="width:66.65pt;height:26.35pt" o:ole="">
            <v:imagedata r:id="rId442" o:title=""/>
          </v:shape>
          <o:OLEObject Type="Embed" ProgID="Equation.DSMT4" ShapeID="_x0000_i1252" DrawAspect="Content" ObjectID="_1665428555" r:id="rId443"/>
        </w:object>
      </w:r>
    </w:p>
    <w:p w14:paraId="3D11853E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580" w:dyaOrig="580" w14:anchorId="4031C701">
          <v:shape id="_x0000_i1253" type="#_x0000_t75" style="width:29.35pt;height:29.35pt" o:ole="">
            <v:imagedata r:id="rId444" o:title=""/>
          </v:shape>
          <o:OLEObject Type="Embed" ProgID="Equation.DSMT4" ShapeID="_x0000_i1253" DrawAspect="Content" ObjectID="_1665428556" r:id="rId445"/>
        </w:object>
      </w:r>
    </w:p>
    <w:p w14:paraId="64315F1B" w14:textId="45D98121" w:rsidR="00AE7E0B" w:rsidRDefault="00955C51" w:rsidP="00955C51">
      <w:pPr>
        <w:tabs>
          <w:tab w:val="left" w:pos="6120"/>
        </w:tabs>
        <w:ind w:left="360"/>
      </w:pPr>
      <w:r w:rsidRPr="0031701B">
        <w:rPr>
          <w:position w:val="-16"/>
        </w:rPr>
        <w:object w:dxaOrig="720" w:dyaOrig="400" w14:anchorId="50AC4B20">
          <v:shape id="_x0000_i1254" type="#_x0000_t75" style="width:36pt;height:19.65pt" o:ole="">
            <v:imagedata r:id="rId446" o:title=""/>
          </v:shape>
          <o:OLEObject Type="Embed" ProgID="Equation.DSMT4" ShapeID="_x0000_i1254" DrawAspect="Content" ObjectID="_1665428557" r:id="rId447"/>
        </w:object>
      </w:r>
    </w:p>
    <w:p w14:paraId="551A88DE" w14:textId="77777777" w:rsidR="00AE7E0B" w:rsidRDefault="00AE7E0B" w:rsidP="00281E22">
      <w:pPr>
        <w:spacing w:line="240" w:lineRule="auto"/>
      </w:pPr>
    </w:p>
    <w:p w14:paraId="7601825D" w14:textId="77777777" w:rsidR="00AE7E0B" w:rsidRDefault="00AE7E0B" w:rsidP="00281E22">
      <w:pPr>
        <w:spacing w:line="240" w:lineRule="auto"/>
      </w:pPr>
    </w:p>
    <w:p w14:paraId="32F32232" w14:textId="77777777" w:rsidR="00AE7E0B" w:rsidRPr="00393D94" w:rsidRDefault="00AE7E0B" w:rsidP="00281E22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473AE1C" w14:textId="77777777" w:rsidR="00AE7E0B" w:rsidRPr="00735809" w:rsidRDefault="00AE7E0B" w:rsidP="00281E22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  <w:t xml:space="preserve"> </w:t>
      </w:r>
      <w:r w:rsidRPr="00C14368">
        <w:rPr>
          <w:position w:val="-22"/>
        </w:rPr>
        <w:object w:dxaOrig="2780" w:dyaOrig="560" w14:anchorId="7CCAFBB0">
          <v:shape id="_x0000_i1255" type="#_x0000_t75" style="width:138.65pt;height:27.65pt" o:ole="">
            <v:imagedata r:id="rId448" o:title=""/>
          </v:shape>
          <o:OLEObject Type="Embed" ProgID="Equation.DSMT4" ShapeID="_x0000_i1255" DrawAspect="Content" ObjectID="_1665428558" r:id="rId449"/>
        </w:object>
      </w:r>
    </w:p>
    <w:p w14:paraId="54EB28C2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C878A58" w14:textId="74527C8C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780" w:dyaOrig="560" w14:anchorId="122692D0">
          <v:shape id="_x0000_i1256" type="#_x0000_t75" style="width:138.65pt;height:27.65pt" o:ole="">
            <v:imagedata r:id="rId448" o:title=""/>
          </v:shape>
          <o:OLEObject Type="Embed" ProgID="Equation.DSMT4" ShapeID="_x0000_i1256" DrawAspect="Content" ObjectID="_1665428559" r:id="rId450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16C3E5C5">
          <v:shape id="_x0000_i1257" type="#_x0000_t75" style="width:96pt;height:28.65pt" o:ole="">
            <v:imagedata r:id="rId451" o:title=""/>
          </v:shape>
          <o:OLEObject Type="Embed" ProgID="Equation.DSMT4" ShapeID="_x0000_i1257" DrawAspect="Content" ObjectID="_1665428560" r:id="rId452"/>
        </w:object>
      </w:r>
    </w:p>
    <w:p w14:paraId="56D33313" w14:textId="77777777" w:rsidR="00AE7E0B" w:rsidRDefault="00AE7E0B" w:rsidP="00F10FEC">
      <w:pPr>
        <w:ind w:left="360"/>
        <w:rPr>
          <w:position w:val="-22"/>
        </w:rPr>
      </w:pPr>
      <w:r w:rsidRPr="001F7230">
        <w:rPr>
          <w:position w:val="-36"/>
        </w:rPr>
        <w:object w:dxaOrig="2240" w:dyaOrig="840" w14:anchorId="291EC8C9">
          <v:shape id="_x0000_i1258" type="#_x0000_t75" style="width:111.65pt;height:41.35pt" o:ole="">
            <v:imagedata r:id="rId453" o:title=""/>
          </v:shape>
          <o:OLEObject Type="Embed" ProgID="Equation.DSMT4" ShapeID="_x0000_i1258" DrawAspect="Content" ObjectID="_1665428561" r:id="rId454"/>
        </w:object>
      </w:r>
    </w:p>
    <w:p w14:paraId="7F5B4953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1F7230">
        <w:rPr>
          <w:position w:val="-36"/>
        </w:rPr>
        <w:object w:dxaOrig="2140" w:dyaOrig="840" w14:anchorId="1D098164">
          <v:shape id="_x0000_i1259" type="#_x0000_t75" style="width:106.35pt;height:41.35pt" o:ole="">
            <v:imagedata r:id="rId455" o:title=""/>
          </v:shape>
          <o:OLEObject Type="Embed" ProgID="Equation.DSMT4" ShapeID="_x0000_i1259" DrawAspect="Content" ObjectID="_1665428562" r:id="rId456"/>
        </w:object>
      </w:r>
    </w:p>
    <w:p w14:paraId="6C18E4CB" w14:textId="52697E97" w:rsidR="00AE7E0B" w:rsidRDefault="00955C51" w:rsidP="00F10FEC">
      <w:pPr>
        <w:spacing w:line="240" w:lineRule="auto"/>
        <w:ind w:left="360"/>
      </w:pPr>
      <w:r w:rsidRPr="008E2E5C">
        <w:rPr>
          <w:position w:val="-16"/>
        </w:rPr>
        <w:object w:dxaOrig="1680" w:dyaOrig="480" w14:anchorId="10B59FEA">
          <v:shape id="_x0000_i1260" type="#_x0000_t75" style="width:84pt;height:24pt" o:ole="">
            <v:imagedata r:id="rId457" o:title=""/>
          </v:shape>
          <o:OLEObject Type="Embed" ProgID="Equation.DSMT4" ShapeID="_x0000_i1260" DrawAspect="Content" ObjectID="_1665428563" r:id="rId458"/>
        </w:object>
      </w:r>
    </w:p>
    <w:p w14:paraId="120E3277" w14:textId="77777777" w:rsidR="00AE7E0B" w:rsidRDefault="00AE7E0B" w:rsidP="00F10FEC">
      <w:pPr>
        <w:spacing w:line="240" w:lineRule="auto"/>
      </w:pPr>
    </w:p>
    <w:p w14:paraId="45B2B64E" w14:textId="77777777" w:rsidR="00AE7E0B" w:rsidRDefault="00AE7E0B" w:rsidP="00F10FEC">
      <w:pPr>
        <w:spacing w:line="240" w:lineRule="auto"/>
      </w:pPr>
    </w:p>
    <w:p w14:paraId="7408953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5158BE" w14:textId="77777777" w:rsidR="00AE7E0B" w:rsidRPr="00735809" w:rsidRDefault="00AE7E0B" w:rsidP="00F10FEC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C14368">
        <w:rPr>
          <w:position w:val="-22"/>
        </w:rPr>
        <w:object w:dxaOrig="2620" w:dyaOrig="560" w14:anchorId="22C48B88">
          <v:shape id="_x0000_i1261" type="#_x0000_t75" style="width:131.35pt;height:27.65pt" o:ole="">
            <v:imagedata r:id="rId459" o:title=""/>
          </v:shape>
          <o:OLEObject Type="Embed" ProgID="Equation.DSMT4" ShapeID="_x0000_i1261" DrawAspect="Content" ObjectID="_1665428564" r:id="rId460"/>
        </w:object>
      </w:r>
    </w:p>
    <w:p w14:paraId="33C62AF2" w14:textId="77777777" w:rsidR="00AE7E0B" w:rsidRPr="00427130" w:rsidRDefault="00AE7E0B" w:rsidP="00F10FEC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6A490D" w14:textId="668F576E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620" w:dyaOrig="560" w14:anchorId="6929AABC">
          <v:shape id="_x0000_i1262" type="#_x0000_t75" style="width:131.35pt;height:27.65pt" o:ole="">
            <v:imagedata r:id="rId459" o:title=""/>
          </v:shape>
          <o:OLEObject Type="Embed" ProgID="Equation.DSMT4" ShapeID="_x0000_i1262" DrawAspect="Content" ObjectID="_1665428565" r:id="rId46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5B3A4C56">
          <v:shape id="_x0000_i1263" type="#_x0000_t75" style="width:96pt;height:28.65pt" o:ole="">
            <v:imagedata r:id="rId451" o:title=""/>
          </v:shape>
          <o:OLEObject Type="Embed" ProgID="Equation.DSMT4" ShapeID="_x0000_i1263" DrawAspect="Content" ObjectID="_1665428566" r:id="rId462"/>
        </w:object>
      </w:r>
    </w:p>
    <w:p w14:paraId="0C8147F9" w14:textId="77777777" w:rsidR="00AE7E0B" w:rsidRDefault="00AE7E0B" w:rsidP="00F10FEC">
      <w:pPr>
        <w:ind w:left="360"/>
        <w:rPr>
          <w:position w:val="-22"/>
        </w:rPr>
      </w:pPr>
      <w:r w:rsidRPr="0056281E">
        <w:rPr>
          <w:position w:val="-36"/>
        </w:rPr>
        <w:object w:dxaOrig="2060" w:dyaOrig="840" w14:anchorId="3B29ABF9">
          <v:shape id="_x0000_i1264" type="#_x0000_t75" style="width:103.65pt;height:41.35pt" o:ole="">
            <v:imagedata r:id="rId463" o:title=""/>
          </v:shape>
          <o:OLEObject Type="Embed" ProgID="Equation.DSMT4" ShapeID="_x0000_i1264" DrawAspect="Content" ObjectID="_1665428567" r:id="rId464"/>
        </w:object>
      </w:r>
    </w:p>
    <w:p w14:paraId="56B2E389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56281E">
        <w:rPr>
          <w:position w:val="-36"/>
        </w:rPr>
        <w:object w:dxaOrig="2000" w:dyaOrig="840" w14:anchorId="48B73D02">
          <v:shape id="_x0000_i1265" type="#_x0000_t75" style="width:100.65pt;height:41.35pt" o:ole="">
            <v:imagedata r:id="rId465" o:title=""/>
          </v:shape>
          <o:OLEObject Type="Embed" ProgID="Equation.DSMT4" ShapeID="_x0000_i1265" DrawAspect="Content" ObjectID="_1665428568" r:id="rId466"/>
        </w:object>
      </w:r>
    </w:p>
    <w:p w14:paraId="27CFF4EF" w14:textId="16F7E13D" w:rsidR="008B43E1" w:rsidRDefault="00955C51" w:rsidP="00F10FEC">
      <w:pPr>
        <w:spacing w:line="240" w:lineRule="auto"/>
        <w:ind w:left="360"/>
      </w:pPr>
      <w:r w:rsidRPr="0056281E">
        <w:rPr>
          <w:position w:val="-16"/>
        </w:rPr>
        <w:object w:dxaOrig="1540" w:dyaOrig="480" w14:anchorId="38AC4F7E">
          <v:shape id="_x0000_i1266" type="#_x0000_t75" style="width:77.35pt;height:24pt" o:ole="">
            <v:imagedata r:id="rId467" o:title=""/>
          </v:shape>
          <o:OLEObject Type="Embed" ProgID="Equation.DSMT4" ShapeID="_x0000_i1266" DrawAspect="Content" ObjectID="_1665428569" r:id="rId468"/>
        </w:object>
      </w:r>
    </w:p>
    <w:p w14:paraId="6FF43975" w14:textId="19F454CB" w:rsidR="00955C51" w:rsidRDefault="00955C51" w:rsidP="00F10FEC">
      <w:pPr>
        <w:spacing w:line="240" w:lineRule="auto"/>
      </w:pPr>
      <w:r>
        <w:br w:type="page"/>
      </w:r>
    </w:p>
    <w:p w14:paraId="35B8C35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2BCB69" w14:textId="77777777" w:rsidR="00AE7E0B" w:rsidRPr="00735809" w:rsidRDefault="00AE7E0B" w:rsidP="00AE7E0B">
      <w:pPr>
        <w:tabs>
          <w:tab w:val="left" w:pos="6120"/>
          <w:tab w:val="left" w:pos="720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A255B8">
        <w:rPr>
          <w:position w:val="-14"/>
        </w:rPr>
        <w:object w:dxaOrig="2100" w:dyaOrig="400" w14:anchorId="45725F7A">
          <v:shape id="_x0000_i1267" type="#_x0000_t75" style="width:105pt;height:20.35pt" o:ole="">
            <v:imagedata r:id="rId469" o:title=""/>
          </v:shape>
          <o:OLEObject Type="Embed" ProgID="Equation.DSMT4" ShapeID="_x0000_i1267" DrawAspect="Content" ObjectID="_1665428570" r:id="rId470"/>
        </w:object>
      </w:r>
    </w:p>
    <w:p w14:paraId="072741F5" w14:textId="77777777" w:rsidR="00AE7E0B" w:rsidRPr="00427130" w:rsidRDefault="00AE7E0B" w:rsidP="003D5682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819FA12" w14:textId="314CC534" w:rsidR="00AE7E0B" w:rsidRDefault="00AE7E0B" w:rsidP="00F10FEC">
      <w:pPr>
        <w:tabs>
          <w:tab w:val="left" w:pos="4320"/>
        </w:tabs>
        <w:ind w:left="360"/>
        <w:rPr>
          <w:position w:val="-14"/>
        </w:rPr>
      </w:pPr>
      <w:r w:rsidRPr="00A255B8">
        <w:rPr>
          <w:position w:val="-14"/>
        </w:rPr>
        <w:object w:dxaOrig="2100" w:dyaOrig="400" w14:anchorId="4FC5A8D5">
          <v:shape id="_x0000_i1268" type="#_x0000_t75" style="width:105pt;height:20.35pt" o:ole="">
            <v:imagedata r:id="rId469" o:title=""/>
          </v:shape>
          <o:OLEObject Type="Embed" ProgID="Equation.DSMT4" ShapeID="_x0000_i1268" DrawAspect="Content" ObjectID="_1665428571" r:id="rId471"/>
        </w:object>
      </w:r>
      <w:r>
        <w:rPr>
          <w:position w:val="-14"/>
        </w:rPr>
        <w:tab/>
      </w:r>
      <w:r w:rsidR="00D236DF" w:rsidRPr="000C2882">
        <w:rPr>
          <w:position w:val="-20"/>
        </w:rPr>
        <w:object w:dxaOrig="1939" w:dyaOrig="560" w14:anchorId="046BA95B">
          <v:shape id="_x0000_i1269" type="#_x0000_t75" style="width:96pt;height:28.65pt" o:ole="">
            <v:imagedata r:id="rId451" o:title=""/>
          </v:shape>
          <o:OLEObject Type="Embed" ProgID="Equation.DSMT4" ShapeID="_x0000_i1269" DrawAspect="Content" ObjectID="_1665428572" r:id="rId472"/>
        </w:object>
      </w:r>
    </w:p>
    <w:p w14:paraId="679B4281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540" w:dyaOrig="680" w14:anchorId="0503C3B6">
          <v:shape id="_x0000_i1270" type="#_x0000_t75" style="width:77.35pt;height:34.65pt" o:ole="">
            <v:imagedata r:id="rId473" o:title=""/>
          </v:shape>
          <o:OLEObject Type="Embed" ProgID="Equation.DSMT4" ShapeID="_x0000_i1270" DrawAspect="Content" ObjectID="_1665428573" r:id="rId474"/>
        </w:object>
      </w:r>
    </w:p>
    <w:p w14:paraId="4A533105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480" w:dyaOrig="680" w14:anchorId="7C77D77C">
          <v:shape id="_x0000_i1271" type="#_x0000_t75" style="width:74.35pt;height:34.65pt" o:ole="">
            <v:imagedata r:id="rId475" o:title=""/>
          </v:shape>
          <o:OLEObject Type="Embed" ProgID="Equation.DSMT4" ShapeID="_x0000_i1271" DrawAspect="Content" ObjectID="_1665428574" r:id="rId476"/>
        </w:object>
      </w:r>
    </w:p>
    <w:p w14:paraId="748C64B4" w14:textId="5DD71697" w:rsidR="00AE7E0B" w:rsidRDefault="003D5682" w:rsidP="00F10FEC">
      <w:pPr>
        <w:ind w:left="360"/>
      </w:pPr>
      <w:r w:rsidRPr="006E2859">
        <w:rPr>
          <w:position w:val="-16"/>
        </w:rPr>
        <w:object w:dxaOrig="1180" w:dyaOrig="400" w14:anchorId="1C929CFF">
          <v:shape id="_x0000_i1272" type="#_x0000_t75" style="width:58.65pt;height:20.35pt" o:ole="">
            <v:imagedata r:id="rId477" o:title=""/>
          </v:shape>
          <o:OLEObject Type="Embed" ProgID="Equation.DSMT4" ShapeID="_x0000_i1272" DrawAspect="Content" ObjectID="_1665428575" r:id="rId478"/>
        </w:object>
      </w:r>
    </w:p>
    <w:p w14:paraId="49005011" w14:textId="77777777" w:rsidR="008C41D8" w:rsidRDefault="008C41D8" w:rsidP="008C41D8"/>
    <w:p w14:paraId="2C0C6DA0" w14:textId="77777777" w:rsidR="008C41D8" w:rsidRDefault="008C41D8" w:rsidP="008C41D8"/>
    <w:p w14:paraId="73D6579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EBD644" w14:textId="77777777" w:rsidR="00AE7E0B" w:rsidRPr="00735809" w:rsidRDefault="008C41D8" w:rsidP="008C41D8">
      <w:pPr>
        <w:tabs>
          <w:tab w:val="left" w:pos="6120"/>
        </w:tabs>
        <w:spacing w:line="240" w:lineRule="auto"/>
      </w:pPr>
      <w:r>
        <w:t>F</w:t>
      </w:r>
      <w:r w:rsidR="00AE7E0B">
        <w:t xml:space="preserve">ind an equation in </w:t>
      </w:r>
      <w:r w:rsidR="00AE7E0B" w:rsidRPr="001C5A5E">
        <w:rPr>
          <w:i/>
          <w:sz w:val="26"/>
          <w:szCs w:val="26"/>
        </w:rPr>
        <w:t>x</w:t>
      </w:r>
      <w:r w:rsidR="00AE7E0B">
        <w:t xml:space="preserve"> and </w:t>
      </w:r>
      <w:r w:rsidR="00AE7E0B" w:rsidRPr="001C5A5E">
        <w:rPr>
          <w:i/>
          <w:sz w:val="26"/>
          <w:szCs w:val="26"/>
        </w:rPr>
        <w:t>y</w:t>
      </w:r>
      <w:r w:rsidR="00AE7E0B">
        <w:t xml:space="preserve"> that has the same graph as polar </w:t>
      </w:r>
      <w:r w:rsidR="00AE7E0B">
        <w:tab/>
      </w:r>
      <w:r w:rsidR="00AE7E0B" w:rsidRPr="00C14368">
        <w:rPr>
          <w:position w:val="-22"/>
        </w:rPr>
        <w:object w:dxaOrig="2200" w:dyaOrig="560" w14:anchorId="3F9D9A4F">
          <v:shape id="_x0000_i1273" type="#_x0000_t75" style="width:110.35pt;height:27.65pt" o:ole="">
            <v:imagedata r:id="rId479" o:title=""/>
          </v:shape>
          <o:OLEObject Type="Embed" ProgID="Equation.DSMT4" ShapeID="_x0000_i1273" DrawAspect="Content" ObjectID="_1665428576" r:id="rId480"/>
        </w:object>
      </w:r>
    </w:p>
    <w:p w14:paraId="7287930A" w14:textId="77777777" w:rsidR="00AE7E0B" w:rsidRPr="00427130" w:rsidRDefault="00AE7E0B" w:rsidP="00D236D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620EA82" w14:textId="7957EBE5" w:rsidR="00AE7E0B" w:rsidRDefault="00AE7E0B" w:rsidP="008B43E1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200" w:dyaOrig="560" w14:anchorId="1C35A0F8">
          <v:shape id="_x0000_i1274" type="#_x0000_t75" style="width:110.35pt;height:27.65pt" o:ole="">
            <v:imagedata r:id="rId479" o:title=""/>
          </v:shape>
          <o:OLEObject Type="Embed" ProgID="Equation.DSMT4" ShapeID="_x0000_i1274" DrawAspect="Content" ObjectID="_1665428577" r:id="rId48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09400DA3">
          <v:shape id="_x0000_i1275" type="#_x0000_t75" style="width:96pt;height:28.65pt" o:ole="">
            <v:imagedata r:id="rId451" o:title=""/>
          </v:shape>
          <o:OLEObject Type="Embed" ProgID="Equation.DSMT4" ShapeID="_x0000_i1275" DrawAspect="Content" ObjectID="_1665428578" r:id="rId482"/>
        </w:object>
      </w:r>
    </w:p>
    <w:p w14:paraId="47D1569E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640" w:dyaOrig="760" w14:anchorId="00205D87">
          <v:shape id="_x0000_i1276" type="#_x0000_t75" style="width:82pt;height:37.65pt" o:ole="">
            <v:imagedata r:id="rId483" o:title=""/>
          </v:shape>
          <o:OLEObject Type="Embed" ProgID="Equation.DSMT4" ShapeID="_x0000_i1276" DrawAspect="Content" ObjectID="_1665428579" r:id="rId484"/>
        </w:object>
      </w:r>
    </w:p>
    <w:p w14:paraId="44F4B9A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500" w:dyaOrig="760" w14:anchorId="74B0A409">
          <v:shape id="_x0000_i1277" type="#_x0000_t75" style="width:75pt;height:37.65pt" o:ole="">
            <v:imagedata r:id="rId485" o:title=""/>
          </v:shape>
          <o:OLEObject Type="Embed" ProgID="Equation.DSMT4" ShapeID="_x0000_i1277" DrawAspect="Content" ObjectID="_1665428580" r:id="rId486"/>
        </w:object>
      </w:r>
    </w:p>
    <w:p w14:paraId="7B81FAE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6"/>
        </w:rPr>
        <w:object w:dxaOrig="1460" w:dyaOrig="840" w14:anchorId="3791DC9E">
          <v:shape id="_x0000_i1278" type="#_x0000_t75" style="width:73.65pt;height:41.35pt" o:ole="">
            <v:imagedata r:id="rId487" o:title=""/>
          </v:shape>
          <o:OLEObject Type="Embed" ProgID="Equation.DSMT4" ShapeID="_x0000_i1278" DrawAspect="Content" ObjectID="_1665428581" r:id="rId488"/>
        </w:object>
      </w:r>
    </w:p>
    <w:p w14:paraId="448255B7" w14:textId="20FFF58D" w:rsidR="00AE7E0B" w:rsidRDefault="00D236DF" w:rsidP="009842C3">
      <w:pPr>
        <w:spacing w:line="240" w:lineRule="auto"/>
        <w:ind w:left="360"/>
      </w:pPr>
      <w:r w:rsidRPr="0081243C">
        <w:rPr>
          <w:position w:val="-16"/>
        </w:rPr>
        <w:object w:dxaOrig="1160" w:dyaOrig="480" w14:anchorId="71C9581C">
          <v:shape id="_x0000_i1279" type="#_x0000_t75" style="width:57.65pt;height:24pt" o:ole="">
            <v:imagedata r:id="rId489" o:title=""/>
          </v:shape>
          <o:OLEObject Type="Embed" ProgID="Equation.DSMT4" ShapeID="_x0000_i1279" DrawAspect="Content" ObjectID="_1665428582" r:id="rId490"/>
        </w:object>
      </w:r>
    </w:p>
    <w:p w14:paraId="571F2E83" w14:textId="77777777" w:rsidR="00AE7E0B" w:rsidRDefault="00AE7E0B" w:rsidP="009842C3">
      <w:pPr>
        <w:spacing w:line="240" w:lineRule="auto"/>
      </w:pPr>
    </w:p>
    <w:p w14:paraId="62483A0B" w14:textId="77777777" w:rsidR="00AE7E0B" w:rsidRDefault="00AE7E0B" w:rsidP="009842C3">
      <w:pPr>
        <w:spacing w:line="240" w:lineRule="auto"/>
      </w:pPr>
    </w:p>
    <w:p w14:paraId="07E7ABC4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DB523AA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1900" w:dyaOrig="279" w14:anchorId="54462BA6">
          <v:shape id="_x0000_i1280" type="#_x0000_t75" style="width:95.35pt;height:14.35pt" o:ole="">
            <v:imagedata r:id="rId491" o:title=""/>
          </v:shape>
          <o:OLEObject Type="Embed" ProgID="Equation.DSMT4" ShapeID="_x0000_i1280" DrawAspect="Content" ObjectID="_1665428583" r:id="rId492"/>
        </w:object>
      </w:r>
    </w:p>
    <w:p w14:paraId="09262A12" w14:textId="77777777" w:rsidR="00AE7E0B" w:rsidRPr="00427130" w:rsidRDefault="00AE7E0B" w:rsidP="000F74AF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828AAF1" w14:textId="7EC7C4EC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1900" w:dyaOrig="279" w14:anchorId="2305545A">
          <v:shape id="_x0000_i1281" type="#_x0000_t75" style="width:95.35pt;height:14.35pt" o:ole="">
            <v:imagedata r:id="rId491" o:title=""/>
          </v:shape>
          <o:OLEObject Type="Embed" ProgID="Equation.DSMT4" ShapeID="_x0000_i1281" DrawAspect="Content" ObjectID="_1665428584" r:id="rId493"/>
        </w:object>
      </w:r>
      <w:r>
        <w:rPr>
          <w:position w:val="-6"/>
        </w:rPr>
        <w:tab/>
      </w:r>
      <w:r w:rsidR="00D236DF" w:rsidRPr="000C2882">
        <w:rPr>
          <w:position w:val="-20"/>
        </w:rPr>
        <w:object w:dxaOrig="1939" w:dyaOrig="560" w14:anchorId="1E81BA64">
          <v:shape id="_x0000_i1282" type="#_x0000_t75" style="width:96pt;height:28.65pt" o:ole="">
            <v:imagedata r:id="rId451" o:title=""/>
          </v:shape>
          <o:OLEObject Type="Embed" ProgID="Equation.DSMT4" ShapeID="_x0000_i1282" DrawAspect="Content" ObjectID="_1665428585" r:id="rId494"/>
        </w:object>
      </w:r>
    </w:p>
    <w:p w14:paraId="6B328E14" w14:textId="77777777" w:rsidR="00AE7E0B" w:rsidRDefault="00AE7E0B" w:rsidP="000F74AF">
      <w:pPr>
        <w:spacing w:line="240" w:lineRule="auto"/>
        <w:ind w:left="360"/>
        <w:rPr>
          <w:position w:val="-6"/>
        </w:rPr>
      </w:pPr>
      <w:r w:rsidRPr="001A7C5A">
        <w:rPr>
          <w:position w:val="-20"/>
        </w:rPr>
        <w:object w:dxaOrig="1300" w:dyaOrig="580" w14:anchorId="71D862EB">
          <v:shape id="_x0000_i1283" type="#_x0000_t75" style="width:65.35pt;height:30pt" o:ole="">
            <v:imagedata r:id="rId495" o:title=""/>
          </v:shape>
          <o:OLEObject Type="Embed" ProgID="Equation.DSMT4" ShapeID="_x0000_i1283" DrawAspect="Content" ObjectID="_1665428586" r:id="rId496"/>
        </w:object>
      </w:r>
    </w:p>
    <w:p w14:paraId="0D818DC1" w14:textId="77777777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A7C5A">
        <w:rPr>
          <w:position w:val="-10"/>
        </w:rPr>
        <w:object w:dxaOrig="1300" w:dyaOrig="420" w14:anchorId="1557D459">
          <v:shape id="_x0000_i1284" type="#_x0000_t75" style="width:65.35pt;height:21.65pt" o:ole="">
            <v:imagedata r:id="rId497" o:title=""/>
          </v:shape>
          <o:OLEObject Type="Embed" ProgID="Equation.DSMT4" ShapeID="_x0000_i1284" DrawAspect="Content" ObjectID="_1665428587" r:id="rId498"/>
        </w:object>
      </w:r>
      <w:r>
        <w:rPr>
          <w:position w:val="-6"/>
        </w:rPr>
        <w:tab/>
      </w:r>
      <w:r w:rsidRPr="003F1D52">
        <w:rPr>
          <w:position w:val="-10"/>
        </w:rPr>
        <w:object w:dxaOrig="1219" w:dyaOrig="420" w14:anchorId="657A214A">
          <v:shape id="_x0000_i1285" type="#_x0000_t75" style="width:60.65pt;height:21pt" o:ole="">
            <v:imagedata r:id="rId402" o:title=""/>
          </v:shape>
          <o:OLEObject Type="Embed" ProgID="Equation.DSMT4" ShapeID="_x0000_i1285" DrawAspect="Content" ObjectID="_1665428588" r:id="rId499"/>
        </w:object>
      </w:r>
    </w:p>
    <w:p w14:paraId="3E27DB96" w14:textId="1A7BAA19" w:rsidR="00AE7E0B" w:rsidRDefault="00D236DF" w:rsidP="009842C3">
      <w:pPr>
        <w:spacing w:line="240" w:lineRule="auto"/>
        <w:ind w:left="360"/>
      </w:pPr>
      <w:r w:rsidRPr="000F74AF">
        <w:rPr>
          <w:position w:val="-16"/>
        </w:rPr>
        <w:object w:dxaOrig="1939" w:dyaOrig="480" w14:anchorId="195BEE40">
          <v:shape id="_x0000_i1286" type="#_x0000_t75" style="width:97.65pt;height:24.65pt" o:ole="">
            <v:imagedata r:id="rId500" o:title=""/>
          </v:shape>
          <o:OLEObject Type="Embed" ProgID="Equation.DSMT4" ShapeID="_x0000_i1286" DrawAspect="Content" ObjectID="_1665428589" r:id="rId501"/>
        </w:object>
      </w:r>
    </w:p>
    <w:p w14:paraId="1A1FE55B" w14:textId="29F28C7B" w:rsidR="00D236DF" w:rsidRDefault="00D236DF" w:rsidP="009842C3">
      <w:pPr>
        <w:spacing w:line="240" w:lineRule="auto"/>
      </w:pPr>
      <w:r>
        <w:br w:type="page"/>
      </w:r>
    </w:p>
    <w:p w14:paraId="4A8BF6A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68289BB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920" w:dyaOrig="279" w14:anchorId="76CFC2F8">
          <v:shape id="_x0000_i1287" type="#_x0000_t75" style="width:45.65pt;height:14.35pt" o:ole="">
            <v:imagedata r:id="rId502" o:title=""/>
          </v:shape>
          <o:OLEObject Type="Embed" ProgID="Equation.DSMT4" ShapeID="_x0000_i1287" DrawAspect="Content" ObjectID="_1665428590" r:id="rId503"/>
        </w:object>
      </w:r>
    </w:p>
    <w:p w14:paraId="08EAD10F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362E552" w14:textId="77777777" w:rsidR="00AE7E0B" w:rsidRDefault="00AE7E0B" w:rsidP="009842C3">
      <w:pPr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920" w:dyaOrig="279" w14:anchorId="1B77AD5D">
          <v:shape id="_x0000_i1288" type="#_x0000_t75" style="width:45.65pt;height:14.35pt" o:ole="">
            <v:imagedata r:id="rId502" o:title=""/>
          </v:shape>
          <o:OLEObject Type="Embed" ProgID="Equation.DSMT4" ShapeID="_x0000_i1288" DrawAspect="Content" ObjectID="_1665428591" r:id="rId504"/>
        </w:object>
      </w:r>
    </w:p>
    <w:p w14:paraId="74044F75" w14:textId="77777777" w:rsidR="00AE7E0B" w:rsidRDefault="00AE7E0B" w:rsidP="00B72C4F">
      <w:pPr>
        <w:ind w:left="360"/>
        <w:rPr>
          <w:position w:val="-6"/>
        </w:rPr>
      </w:pPr>
      <w:r w:rsidRPr="00F35AC7">
        <w:rPr>
          <w:position w:val="-30"/>
        </w:rPr>
        <w:object w:dxaOrig="1420" w:dyaOrig="760" w14:anchorId="594299A2">
          <v:shape id="_x0000_i1289" type="#_x0000_t75" style="width:70.65pt;height:39pt" o:ole="">
            <v:imagedata r:id="rId505" o:title=""/>
          </v:shape>
          <o:OLEObject Type="Embed" ProgID="Equation.DSMT4" ShapeID="_x0000_i1289" DrawAspect="Content" ObjectID="_1665428592" r:id="rId506"/>
        </w:object>
      </w:r>
    </w:p>
    <w:p w14:paraId="64691F15" w14:textId="77777777" w:rsidR="00AE7E0B" w:rsidRDefault="00AE7E0B" w:rsidP="00E566EC">
      <w:pPr>
        <w:spacing w:line="360" w:lineRule="auto"/>
        <w:ind w:left="360"/>
      </w:pPr>
      <w:r w:rsidRPr="00F35AC7">
        <w:rPr>
          <w:position w:val="-10"/>
        </w:rPr>
        <w:object w:dxaOrig="1600" w:dyaOrig="420" w14:anchorId="6B0CB550">
          <v:shape id="_x0000_i1290" type="#_x0000_t75" style="width:80pt;height:21.65pt" o:ole="">
            <v:imagedata r:id="rId507" o:title=""/>
          </v:shape>
          <o:OLEObject Type="Embed" ProgID="Equation.DSMT4" ShapeID="_x0000_i1290" DrawAspect="Content" ObjectID="_1665428593" r:id="rId508"/>
        </w:object>
      </w:r>
    </w:p>
    <w:p w14:paraId="2FDA51E8" w14:textId="0E992DF5" w:rsidR="00B72C4F" w:rsidRDefault="00D236DF" w:rsidP="00B72C4F">
      <w:pPr>
        <w:ind w:left="360"/>
      </w:pPr>
      <w:r w:rsidRPr="00F35AC7">
        <w:rPr>
          <w:position w:val="-26"/>
        </w:rPr>
        <w:object w:dxaOrig="1600" w:dyaOrig="639" w14:anchorId="6194B99E">
          <v:shape id="_x0000_i1291" type="#_x0000_t75" style="width:80pt;height:33pt" o:ole="">
            <v:imagedata r:id="rId509" o:title=""/>
          </v:shape>
          <o:OLEObject Type="Embed" ProgID="Equation.DSMT4" ShapeID="_x0000_i1291" DrawAspect="Content" ObjectID="_1665428594" r:id="rId510"/>
        </w:object>
      </w:r>
    </w:p>
    <w:p w14:paraId="6584EC9F" w14:textId="77777777" w:rsidR="009842C3" w:rsidRDefault="009842C3" w:rsidP="00E566EC"/>
    <w:p w14:paraId="37768A92" w14:textId="77777777" w:rsidR="009842C3" w:rsidRDefault="009842C3" w:rsidP="00E566EC"/>
    <w:p w14:paraId="59AED1B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2B028A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859" w:dyaOrig="420" w14:anchorId="21A1D078">
          <v:shape id="_x0000_i1292" type="#_x0000_t75" style="width:42.65pt;height:21pt" o:ole="">
            <v:imagedata r:id="rId511" o:title=""/>
          </v:shape>
          <o:OLEObject Type="Embed" ProgID="Equation.DSMT4" ShapeID="_x0000_i1292" DrawAspect="Content" ObjectID="_1665428595" r:id="rId512"/>
        </w:object>
      </w:r>
    </w:p>
    <w:p w14:paraId="5B1574D3" w14:textId="77777777" w:rsidR="00AE7E0B" w:rsidRPr="00427130" w:rsidRDefault="00AE7E0B" w:rsidP="009842C3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12FA5C8" w14:textId="71FF9C65" w:rsidR="00AE7E0B" w:rsidRDefault="00AE7E0B" w:rsidP="00E566EC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859" w:dyaOrig="420" w14:anchorId="57C75EEA">
          <v:shape id="_x0000_i1293" type="#_x0000_t75" style="width:42.65pt;height:21pt" o:ole="">
            <v:imagedata r:id="rId511" o:title=""/>
          </v:shape>
          <o:OLEObject Type="Embed" ProgID="Equation.DSMT4" ShapeID="_x0000_i1293" DrawAspect="Content" ObjectID="_1665428596" r:id="rId513"/>
        </w:object>
      </w:r>
      <w:r>
        <w:rPr>
          <w:position w:val="-10"/>
        </w:rPr>
        <w:tab/>
      </w:r>
      <w:r w:rsidR="00E566EC" w:rsidRPr="00040A2A">
        <w:rPr>
          <w:position w:val="-10"/>
        </w:rPr>
        <w:object w:dxaOrig="2120" w:dyaOrig="340" w14:anchorId="16911040">
          <v:shape id="_x0000_i1294" type="#_x0000_t75" style="width:105pt;height:17.35pt" o:ole="">
            <v:imagedata r:id="rId514" o:title=""/>
          </v:shape>
          <o:OLEObject Type="Embed" ProgID="Equation.DSMT4" ShapeID="_x0000_i1294" DrawAspect="Content" ObjectID="_1665428597" r:id="rId515"/>
        </w:object>
      </w:r>
    </w:p>
    <w:p w14:paraId="7BF7CF68" w14:textId="77777777" w:rsidR="00AE7E0B" w:rsidRDefault="00AE7E0B" w:rsidP="00E566EC">
      <w:pPr>
        <w:ind w:left="360"/>
        <w:rPr>
          <w:position w:val="-10"/>
        </w:rPr>
      </w:pPr>
      <w:r w:rsidRPr="00F35AC7">
        <w:rPr>
          <w:position w:val="-14"/>
        </w:rPr>
        <w:object w:dxaOrig="2220" w:dyaOrig="480" w14:anchorId="5629278A">
          <v:shape id="_x0000_i1295" type="#_x0000_t75" style="width:110.35pt;height:24pt" o:ole="">
            <v:imagedata r:id="rId516" o:title=""/>
          </v:shape>
          <o:OLEObject Type="Embed" ProgID="Equation.DSMT4" ShapeID="_x0000_i1295" DrawAspect="Content" ObjectID="_1665428598" r:id="rId517"/>
        </w:object>
      </w:r>
    </w:p>
    <w:p w14:paraId="6CDCBC3E" w14:textId="77777777" w:rsidR="00AE7E0B" w:rsidRDefault="00AE7E0B" w:rsidP="00E566EC">
      <w:pPr>
        <w:spacing w:line="360" w:lineRule="auto"/>
        <w:ind w:left="360"/>
        <w:rPr>
          <w:position w:val="-10"/>
        </w:rPr>
      </w:pPr>
      <w:r w:rsidRPr="00F35AC7">
        <w:rPr>
          <w:position w:val="-6"/>
        </w:rPr>
        <w:object w:dxaOrig="1960" w:dyaOrig="380" w14:anchorId="03DEAD22">
          <v:shape id="_x0000_i1296" type="#_x0000_t75" style="width:97.65pt;height:18.65pt" o:ole="">
            <v:imagedata r:id="rId518" o:title=""/>
          </v:shape>
          <o:OLEObject Type="Embed" ProgID="Equation.DSMT4" ShapeID="_x0000_i1296" DrawAspect="Content" ObjectID="_1665428599" r:id="rId519"/>
        </w:object>
      </w:r>
    </w:p>
    <w:p w14:paraId="6B2E9347" w14:textId="761FBBDC" w:rsidR="00AE7E0B" w:rsidRDefault="00E566EC" w:rsidP="00E566EC">
      <w:pPr>
        <w:ind w:left="360"/>
      </w:pPr>
      <w:r w:rsidRPr="00F35AC7">
        <w:rPr>
          <w:position w:val="-36"/>
        </w:rPr>
        <w:object w:dxaOrig="1340" w:dyaOrig="680" w14:anchorId="10A49638">
          <v:shape id="_x0000_i1297" type="#_x0000_t75" style="width:67.35pt;height:33.65pt" o:ole="">
            <v:imagedata r:id="rId520" o:title=""/>
          </v:shape>
          <o:OLEObject Type="Embed" ProgID="Equation.DSMT4" ShapeID="_x0000_i1297" DrawAspect="Content" ObjectID="_1665428600" r:id="rId521"/>
        </w:object>
      </w:r>
    </w:p>
    <w:p w14:paraId="3A76D9CA" w14:textId="7C8DDF63" w:rsidR="00E566EC" w:rsidRDefault="00E566EC" w:rsidP="00E566EC"/>
    <w:p w14:paraId="69BFE454" w14:textId="01A76507" w:rsidR="00E566EC" w:rsidRDefault="00E566EC" w:rsidP="00E566EC"/>
    <w:p w14:paraId="28D20FE4" w14:textId="77777777" w:rsidR="00AE7E0B" w:rsidRPr="00393D94" w:rsidRDefault="00AE7E0B" w:rsidP="006D0ED0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DB85D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660" w:dyaOrig="320" w14:anchorId="1523A3E9">
          <v:shape id="_x0000_i1298" type="#_x0000_t75" style="width:33pt;height:15.65pt" o:ole="">
            <v:imagedata r:id="rId522" o:title=""/>
          </v:shape>
          <o:OLEObject Type="Embed" ProgID="Equation.DSMT4" ShapeID="_x0000_i1298" DrawAspect="Content" ObjectID="_1665428601" r:id="rId523"/>
        </w:object>
      </w:r>
    </w:p>
    <w:p w14:paraId="44F1198A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6DA2F7" w14:textId="77777777" w:rsidR="00AE7E0B" w:rsidRDefault="00AE7E0B" w:rsidP="00C70D2D">
      <w:pPr>
        <w:tabs>
          <w:tab w:val="left" w:pos="4320"/>
        </w:tabs>
        <w:ind w:left="360"/>
        <w:rPr>
          <w:position w:val="-20"/>
        </w:rPr>
      </w:pPr>
      <w:r w:rsidRPr="00735809">
        <w:rPr>
          <w:position w:val="-10"/>
        </w:rPr>
        <w:object w:dxaOrig="660" w:dyaOrig="320" w14:anchorId="1353D2A7">
          <v:shape id="_x0000_i1299" type="#_x0000_t75" style="width:33pt;height:15.65pt" o:ole="">
            <v:imagedata r:id="rId522" o:title=""/>
          </v:shape>
          <o:OLEObject Type="Embed" ProgID="Equation.DSMT4" ShapeID="_x0000_i1299" DrawAspect="Content" ObjectID="_1665428602" r:id="rId524"/>
        </w:object>
      </w:r>
      <w:r>
        <w:rPr>
          <w:position w:val="-10"/>
        </w:rPr>
        <w:tab/>
      </w:r>
      <w:r w:rsidRPr="00040A2A">
        <w:rPr>
          <w:position w:val="-10"/>
        </w:rPr>
        <w:object w:dxaOrig="2160" w:dyaOrig="340" w14:anchorId="11C4FC34">
          <v:shape id="_x0000_i1300" type="#_x0000_t75" style="width:107.35pt;height:17.35pt" o:ole="">
            <v:imagedata r:id="rId525" o:title=""/>
          </v:shape>
          <o:OLEObject Type="Embed" ProgID="Equation.DSMT4" ShapeID="_x0000_i1300" DrawAspect="Content" ObjectID="_1665428603" r:id="rId526"/>
        </w:object>
      </w:r>
    </w:p>
    <w:p w14:paraId="3911C3C9" w14:textId="77777777" w:rsidR="00AE7E0B" w:rsidRDefault="00AE7E0B" w:rsidP="00E566EC">
      <w:pPr>
        <w:spacing w:line="360" w:lineRule="auto"/>
        <w:ind w:left="360"/>
      </w:pPr>
      <w:r w:rsidRPr="007B55C0">
        <w:rPr>
          <w:position w:val="-14"/>
        </w:rPr>
        <w:object w:dxaOrig="2060" w:dyaOrig="400" w14:anchorId="4D0C1ED2">
          <v:shape id="_x0000_i1301" type="#_x0000_t75" style="width:102.65pt;height:20.35pt" o:ole="">
            <v:imagedata r:id="rId527" o:title=""/>
          </v:shape>
          <o:OLEObject Type="Embed" ProgID="Equation.DSMT4" ShapeID="_x0000_i1301" DrawAspect="Content" ObjectID="_1665428604" r:id="rId528"/>
        </w:object>
      </w:r>
    </w:p>
    <w:p w14:paraId="7990B8C7" w14:textId="59E45A38" w:rsidR="00AE7E0B" w:rsidRDefault="00E566EC" w:rsidP="00C70D2D">
      <w:pPr>
        <w:spacing w:line="240" w:lineRule="auto"/>
        <w:ind w:left="360"/>
      </w:pPr>
      <w:r w:rsidRPr="007B55C0">
        <w:rPr>
          <w:position w:val="-26"/>
        </w:rPr>
        <w:object w:dxaOrig="1700" w:dyaOrig="580" w14:anchorId="65074683">
          <v:shape id="_x0000_i1302" type="#_x0000_t75" style="width:84.65pt;height:29.35pt" o:ole="">
            <v:imagedata r:id="rId529" o:title=""/>
          </v:shape>
          <o:OLEObject Type="Embed" ProgID="Equation.DSMT4" ShapeID="_x0000_i1302" DrawAspect="Content" ObjectID="_1665428605" r:id="rId530"/>
        </w:object>
      </w:r>
    </w:p>
    <w:p w14:paraId="400DA46D" w14:textId="77777777" w:rsidR="00AE7E0B" w:rsidRDefault="00AE7E0B" w:rsidP="00021D80"/>
    <w:p w14:paraId="6669C66F" w14:textId="77777777" w:rsidR="00B96957" w:rsidRDefault="00B96957" w:rsidP="00021D80"/>
    <w:p w14:paraId="02EE6C31" w14:textId="77777777" w:rsidR="00AE7E0B" w:rsidRPr="00393D94" w:rsidRDefault="00AE7E0B" w:rsidP="006D0ED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B93B71" w14:textId="77777777" w:rsidR="00AE7E0B" w:rsidRDefault="00AE7E0B" w:rsidP="006D0ED0">
      <w:pPr>
        <w:tabs>
          <w:tab w:val="left" w:pos="7200"/>
        </w:tabs>
        <w:spacing w:line="360" w:lineRule="auto"/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4"/>
        </w:rPr>
        <w:object w:dxaOrig="2360" w:dyaOrig="480" w14:anchorId="632902D4">
          <v:shape id="_x0000_i1303" type="#_x0000_t75" style="width:117.65pt;height:24pt" o:ole="">
            <v:imagedata r:id="rId531" o:title=""/>
          </v:shape>
          <o:OLEObject Type="Embed" ProgID="Equation.DSMT4" ShapeID="_x0000_i1303" DrawAspect="Content" ObjectID="_1665428606" r:id="rId532"/>
        </w:object>
      </w:r>
    </w:p>
    <w:p w14:paraId="502A14E6" w14:textId="77777777" w:rsidR="00AE7E0B" w:rsidRPr="00427130" w:rsidRDefault="00AE7E0B" w:rsidP="00C70D2D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970AAE5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75E66CB">
          <v:shape id="_x0000_i1304" type="#_x0000_t75" style="width:149pt;height:21pt" o:ole="">
            <v:imagedata r:id="rId533" o:title=""/>
          </v:shape>
          <o:OLEObject Type="Embed" ProgID="Equation.DSMT4" ShapeID="_x0000_i1304" DrawAspect="Content" ObjectID="_1665428607" r:id="rId534"/>
        </w:object>
      </w:r>
    </w:p>
    <w:p w14:paraId="7259103E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B9A432D">
          <v:shape id="_x0000_i1305" type="#_x0000_t75" style="width:149pt;height:21pt" o:ole="">
            <v:imagedata r:id="rId535" o:title=""/>
          </v:shape>
          <o:OLEObject Type="Embed" ProgID="Equation.DSMT4" ShapeID="_x0000_i1305" DrawAspect="Content" ObjectID="_1665428608" r:id="rId536"/>
        </w:object>
      </w:r>
    </w:p>
    <w:p w14:paraId="5DD120DE" w14:textId="77777777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2200" w:dyaOrig="420" w14:anchorId="280FEF7D">
          <v:shape id="_x0000_i1306" type="#_x0000_t75" style="width:109.35pt;height:21pt" o:ole="">
            <v:imagedata r:id="rId537" o:title=""/>
          </v:shape>
          <o:OLEObject Type="Embed" ProgID="Equation.DSMT4" ShapeID="_x0000_i1306" DrawAspect="Content" ObjectID="_1665428609" r:id="rId538"/>
        </w:object>
      </w:r>
    </w:p>
    <w:p w14:paraId="3AE6D8B7" w14:textId="1635ADDF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1840" w:dyaOrig="420" w14:anchorId="06635599">
          <v:shape id="_x0000_i1307" type="#_x0000_t75" style="width:91.65pt;height:21pt" o:ole="">
            <v:imagedata r:id="rId539" o:title=""/>
          </v:shape>
          <o:OLEObject Type="Embed" ProgID="Equation.DSMT4" ShapeID="_x0000_i1307" DrawAspect="Content" ObjectID="_1665428610" r:id="rId540"/>
        </w:object>
      </w:r>
      <w:r>
        <w:rPr>
          <w:position w:val="-14"/>
        </w:rPr>
        <w:tab/>
      </w:r>
      <w:r w:rsidR="00E566EC" w:rsidRPr="00040A2A">
        <w:rPr>
          <w:position w:val="-10"/>
        </w:rPr>
        <w:object w:dxaOrig="2120" w:dyaOrig="340" w14:anchorId="2BD77120">
          <v:shape id="_x0000_i1308" type="#_x0000_t75" style="width:105pt;height:17.35pt" o:ole="">
            <v:imagedata r:id="rId541" o:title=""/>
          </v:shape>
          <o:OLEObject Type="Embed" ProgID="Equation.DSMT4" ShapeID="_x0000_i1308" DrawAspect="Content" ObjectID="_1665428611" r:id="rId542"/>
        </w:object>
      </w:r>
    </w:p>
    <w:p w14:paraId="4514A5D1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6"/>
        </w:rPr>
        <w:object w:dxaOrig="2280" w:dyaOrig="380" w14:anchorId="031BA85A">
          <v:shape id="_x0000_i1309" type="#_x0000_t75" style="width:114pt;height:18.65pt" o:ole="">
            <v:imagedata r:id="rId543" o:title=""/>
          </v:shape>
          <o:OLEObject Type="Embed" ProgID="Equation.DSMT4" ShapeID="_x0000_i1309" DrawAspect="Content" ObjectID="_1665428612" r:id="rId544"/>
        </w:object>
      </w:r>
    </w:p>
    <w:p w14:paraId="442A2BC0" w14:textId="77777777" w:rsidR="00AE7E0B" w:rsidRPr="009A6F0D" w:rsidRDefault="00AE7E0B" w:rsidP="00E566EC">
      <w:pPr>
        <w:tabs>
          <w:tab w:val="left" w:pos="432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9A6F0D">
        <w:rPr>
          <w:position w:val="-14"/>
        </w:rPr>
        <w:object w:dxaOrig="2380" w:dyaOrig="460" w14:anchorId="5716425C">
          <v:shape id="_x0000_i1310" type="#_x0000_t75" style="width:118.65pt;height:23.35pt" o:ole="">
            <v:imagedata r:id="rId545" o:title=""/>
          </v:shape>
          <o:OLEObject Type="Embed" ProgID="Equation.DSMT4" ShapeID="_x0000_i1310" DrawAspect="Content" ObjectID="_1665428613" r:id="rId546"/>
        </w:object>
      </w:r>
      <w:r>
        <w:rPr>
          <w:position w:val="-14"/>
        </w:rPr>
        <w:tab/>
      </w:r>
      <w:r w:rsidRPr="009A6F0D">
        <w:rPr>
          <w:b/>
          <w:i/>
          <w:color w:val="4F6228" w:themeColor="accent3" w:themeShade="80"/>
          <w:sz w:val="22"/>
        </w:rPr>
        <w:t xml:space="preserve">Divide by </w:t>
      </w:r>
      <w:r w:rsidRPr="009A6F0D">
        <w:rPr>
          <w:b/>
          <w:i/>
          <w:color w:val="4F6228" w:themeColor="accent3" w:themeShade="80"/>
        </w:rPr>
        <w:t>r</w:t>
      </w:r>
    </w:p>
    <w:p w14:paraId="20DD4303" w14:textId="4F0A775C" w:rsidR="00AE7E0B" w:rsidRDefault="00E566EC" w:rsidP="00C70D2D">
      <w:pPr>
        <w:spacing w:line="240" w:lineRule="auto"/>
        <w:ind w:left="360"/>
      </w:pPr>
      <w:r w:rsidRPr="00B96957">
        <w:rPr>
          <w:position w:val="-10"/>
        </w:rPr>
        <w:object w:dxaOrig="2000" w:dyaOrig="340" w14:anchorId="0BFCB013">
          <v:shape id="_x0000_i1311" type="#_x0000_t75" style="width:99.65pt;height:17.35pt" o:ole="">
            <v:imagedata r:id="rId547" o:title=""/>
          </v:shape>
          <o:OLEObject Type="Embed" ProgID="Equation.DSMT4" ShapeID="_x0000_i1311" DrawAspect="Content" ObjectID="_1665428614" r:id="rId548"/>
        </w:object>
      </w:r>
    </w:p>
    <w:p w14:paraId="636090E5" w14:textId="77777777" w:rsidR="00C70D2D" w:rsidRDefault="00C70D2D" w:rsidP="00B71E45"/>
    <w:p w14:paraId="0AA393FC" w14:textId="77777777" w:rsidR="00C70D2D" w:rsidRDefault="00C70D2D" w:rsidP="00B71E45"/>
    <w:p w14:paraId="4070E883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94CB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1219" w:dyaOrig="420" w14:anchorId="77FB7B8D">
          <v:shape id="_x0000_i1312" type="#_x0000_t75" style="width:60.65pt;height:21pt" o:ole="">
            <v:imagedata r:id="rId549" o:title=""/>
          </v:shape>
          <o:OLEObject Type="Embed" ProgID="Equation.DSMT4" ShapeID="_x0000_i1312" DrawAspect="Content" ObjectID="_1665428615" r:id="rId550"/>
        </w:object>
      </w:r>
    </w:p>
    <w:p w14:paraId="55593647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841E1A" w14:textId="56AABF9E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1219" w:dyaOrig="420" w14:anchorId="05BFC856">
          <v:shape id="_x0000_i1313" type="#_x0000_t75" style="width:60.65pt;height:21pt" o:ole="">
            <v:imagedata r:id="rId549" o:title=""/>
          </v:shape>
          <o:OLEObject Type="Embed" ProgID="Equation.DSMT4" ShapeID="_x0000_i1313" DrawAspect="Content" ObjectID="_1665428616" r:id="rId551"/>
        </w:object>
      </w:r>
      <w:r>
        <w:rPr>
          <w:position w:val="-10"/>
        </w:rPr>
        <w:tab/>
      </w:r>
      <w:r w:rsidR="00B71E45" w:rsidRPr="00040A2A">
        <w:rPr>
          <w:position w:val="-10"/>
        </w:rPr>
        <w:object w:dxaOrig="2120" w:dyaOrig="340" w14:anchorId="7800EDAB">
          <v:shape id="_x0000_i1314" type="#_x0000_t75" style="width:105pt;height:17.35pt" o:ole="">
            <v:imagedata r:id="rId541" o:title=""/>
          </v:shape>
          <o:OLEObject Type="Embed" ProgID="Equation.DSMT4" ShapeID="_x0000_i1314" DrawAspect="Content" ObjectID="_1665428617" r:id="rId552"/>
        </w:object>
      </w:r>
    </w:p>
    <w:p w14:paraId="1983C342" w14:textId="77777777" w:rsidR="00AE7E0B" w:rsidRDefault="00AE7E0B" w:rsidP="00C70D2D">
      <w:pPr>
        <w:ind w:left="360"/>
        <w:rPr>
          <w:position w:val="-10"/>
        </w:rPr>
      </w:pPr>
      <w:r w:rsidRPr="00040A2A">
        <w:rPr>
          <w:position w:val="-6"/>
        </w:rPr>
        <w:object w:dxaOrig="2480" w:dyaOrig="380" w14:anchorId="12F0DF23">
          <v:shape id="_x0000_i1315" type="#_x0000_t75" style="width:123.65pt;height:18.65pt" o:ole="">
            <v:imagedata r:id="rId553" o:title=""/>
          </v:shape>
          <o:OLEObject Type="Embed" ProgID="Equation.DSMT4" ShapeID="_x0000_i1315" DrawAspect="Content" ObjectID="_1665428618" r:id="rId554"/>
        </w:object>
      </w:r>
    </w:p>
    <w:p w14:paraId="6EE67F75" w14:textId="77777777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040A2A">
        <w:rPr>
          <w:position w:val="-22"/>
        </w:rPr>
        <w:object w:dxaOrig="2360" w:dyaOrig="560" w14:anchorId="3DAD09B9">
          <v:shape id="_x0000_i1316" type="#_x0000_t75" style="width:117.65pt;height:27.65pt" o:ole="">
            <v:imagedata r:id="rId555" o:title=""/>
          </v:shape>
          <o:OLEObject Type="Embed" ProgID="Equation.DSMT4" ShapeID="_x0000_i1316" DrawAspect="Content" ObjectID="_1665428619" r:id="rId556"/>
        </w:object>
      </w:r>
      <w:r>
        <w:rPr>
          <w:position w:val="-10"/>
        </w:rPr>
        <w:tab/>
      </w:r>
      <w:r w:rsidRPr="00C77A39">
        <w:rPr>
          <w:rFonts w:eastAsia="Times New Roman" w:cs="Times New Roman"/>
          <w:position w:val="-6"/>
          <w:szCs w:val="24"/>
        </w:rPr>
        <w:object w:dxaOrig="2320" w:dyaOrig="380" w14:anchorId="325AC70A">
          <v:shape id="_x0000_i1317" type="#_x0000_t75" style="width:115.65pt;height:19.35pt" o:ole="">
            <v:imagedata r:id="rId557" o:title=""/>
          </v:shape>
          <o:OLEObject Type="Embed" ProgID="Equation.DSMT4" ShapeID="_x0000_i1317" DrawAspect="Content" ObjectID="_1665428620" r:id="rId558"/>
        </w:object>
      </w:r>
    </w:p>
    <w:p w14:paraId="1BB4AC75" w14:textId="77777777" w:rsidR="00AE7E0B" w:rsidRDefault="00AE7E0B" w:rsidP="00B71E45">
      <w:pPr>
        <w:spacing w:line="360" w:lineRule="auto"/>
        <w:ind w:left="360"/>
        <w:rPr>
          <w:position w:val="-10"/>
        </w:rPr>
      </w:pPr>
      <w:r w:rsidRPr="00040A2A">
        <w:rPr>
          <w:position w:val="-14"/>
        </w:rPr>
        <w:object w:dxaOrig="1700" w:dyaOrig="460" w14:anchorId="5F929363">
          <v:shape id="_x0000_i1318" type="#_x0000_t75" style="width:84.65pt;height:23.35pt" o:ole="">
            <v:imagedata r:id="rId559" o:title=""/>
          </v:shape>
          <o:OLEObject Type="Embed" ProgID="Equation.DSMT4" ShapeID="_x0000_i1318" DrawAspect="Content" ObjectID="_1665428621" r:id="rId560"/>
        </w:object>
      </w:r>
    </w:p>
    <w:p w14:paraId="7D48CF34" w14:textId="2B50190E" w:rsidR="00AE7E0B" w:rsidRDefault="00B71E45" w:rsidP="00C70D2D">
      <w:pPr>
        <w:spacing w:line="240" w:lineRule="auto"/>
        <w:ind w:left="360"/>
      </w:pPr>
      <w:r w:rsidRPr="00040A2A">
        <w:rPr>
          <w:position w:val="-26"/>
        </w:rPr>
        <w:object w:dxaOrig="1520" w:dyaOrig="580" w14:anchorId="152D251E">
          <v:shape id="_x0000_i1319" type="#_x0000_t75" style="width:75.65pt;height:29.35pt" o:ole="">
            <v:imagedata r:id="rId561" o:title=""/>
          </v:shape>
          <o:OLEObject Type="Embed" ProgID="Equation.DSMT4" ShapeID="_x0000_i1319" DrawAspect="Content" ObjectID="_1665428622" r:id="rId562"/>
        </w:object>
      </w:r>
    </w:p>
    <w:p w14:paraId="6D4201C3" w14:textId="77777777" w:rsidR="00AE7E0B" w:rsidRDefault="00AE7E0B" w:rsidP="00B71E45"/>
    <w:p w14:paraId="184A8A0E" w14:textId="77777777" w:rsidR="00AE7E0B" w:rsidRDefault="00AE7E0B" w:rsidP="00B71E45"/>
    <w:p w14:paraId="7E9F0A6E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6602BE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900" w:dyaOrig="320" w14:anchorId="7FF5B5CE">
          <v:shape id="_x0000_i1320" type="#_x0000_t75" style="width:45pt;height:15.65pt" o:ole="">
            <v:imagedata r:id="rId563" o:title=""/>
          </v:shape>
          <o:OLEObject Type="Embed" ProgID="Equation.DSMT4" ShapeID="_x0000_i1320" DrawAspect="Content" ObjectID="_1665428623" r:id="rId564"/>
        </w:object>
      </w:r>
    </w:p>
    <w:p w14:paraId="22800B6A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7AF751D" w14:textId="2D73DE52" w:rsidR="00B71E45" w:rsidRDefault="00B71E45" w:rsidP="00B71E45">
      <w:pPr>
        <w:tabs>
          <w:tab w:val="left" w:pos="4320"/>
        </w:tabs>
        <w:ind w:left="360"/>
      </w:pPr>
      <w:r w:rsidRPr="000A4FBC">
        <w:rPr>
          <w:position w:val="-10"/>
        </w:rPr>
        <w:object w:dxaOrig="900" w:dyaOrig="320" w14:anchorId="012CC450">
          <v:shape id="_x0000_i1321" type="#_x0000_t75" style="width:45pt;height:15.65pt" o:ole="">
            <v:imagedata r:id="rId563" o:title=""/>
          </v:shape>
          <o:OLEObject Type="Embed" ProgID="Equation.DSMT4" ShapeID="_x0000_i1321" DrawAspect="Content" ObjectID="_1665428624" r:id="rId565"/>
        </w:object>
      </w:r>
    </w:p>
    <w:p w14:paraId="2542AF96" w14:textId="72E85FC8" w:rsidR="00AE7E0B" w:rsidRDefault="00B71E45" w:rsidP="00B71E45">
      <w:pPr>
        <w:tabs>
          <w:tab w:val="left" w:pos="3600"/>
        </w:tabs>
        <w:ind w:left="360"/>
      </w:pPr>
      <w:r w:rsidRPr="009A0B6A">
        <w:rPr>
          <w:position w:val="-6"/>
        </w:rPr>
        <w:object w:dxaOrig="1840" w:dyaOrig="279" w14:anchorId="104C8BBC">
          <v:shape id="_x0000_i1322" type="#_x0000_t75" style="width:91.65pt;height:14.35pt" o:ole="">
            <v:imagedata r:id="rId566" o:title=""/>
          </v:shape>
          <o:OLEObject Type="Embed" ProgID="Equation.DSMT4" ShapeID="_x0000_i1322" DrawAspect="Content" ObjectID="_1665428625" r:id="rId567"/>
        </w:object>
      </w:r>
      <w:r w:rsidR="00AE7E0B">
        <w:tab/>
      </w:r>
      <w:r w:rsidRPr="00040A2A">
        <w:rPr>
          <w:position w:val="-10"/>
        </w:rPr>
        <w:object w:dxaOrig="2120" w:dyaOrig="340" w14:anchorId="7FBCF4BA">
          <v:shape id="_x0000_i1323" type="#_x0000_t75" style="width:105pt;height:17.35pt" o:ole="">
            <v:imagedata r:id="rId541" o:title=""/>
          </v:shape>
          <o:OLEObject Type="Embed" ProgID="Equation.DSMT4" ShapeID="_x0000_i1323" DrawAspect="Content" ObjectID="_1665428626" r:id="rId568"/>
        </w:object>
      </w:r>
    </w:p>
    <w:p w14:paraId="0A56CB50" w14:textId="5F17F390" w:rsidR="00AE7E0B" w:rsidRDefault="00B71E45" w:rsidP="00C70D2D">
      <w:pPr>
        <w:tabs>
          <w:tab w:val="left" w:pos="5040"/>
        </w:tabs>
        <w:ind w:left="360"/>
      </w:pPr>
      <w:r w:rsidRPr="009A0B6A">
        <w:rPr>
          <w:position w:val="-14"/>
        </w:rPr>
        <w:object w:dxaOrig="1900" w:dyaOrig="400" w14:anchorId="11117E5C">
          <v:shape id="_x0000_i1324" type="#_x0000_t75" style="width:95.35pt;height:20.35pt" o:ole="">
            <v:imagedata r:id="rId569" o:title=""/>
          </v:shape>
          <o:OLEObject Type="Embed" ProgID="Equation.DSMT4" ShapeID="_x0000_i1324" DrawAspect="Content" ObjectID="_1665428627" r:id="rId570"/>
        </w:object>
      </w:r>
    </w:p>
    <w:p w14:paraId="3EC269EB" w14:textId="773F11B4" w:rsidR="00AE7E0B" w:rsidRDefault="00B71E45" w:rsidP="00DC0D91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672944D8">
          <v:shape id="_x0000_i1325" type="#_x0000_t75" style="width:88.35pt;height:29.35pt" o:ole="">
            <v:imagedata r:id="rId571" o:title=""/>
          </v:shape>
          <o:OLEObject Type="Embed" ProgID="Equation.DSMT4" ShapeID="_x0000_i1325" DrawAspect="Content" ObjectID="_1665428628" r:id="rId572"/>
        </w:object>
      </w:r>
    </w:p>
    <w:p w14:paraId="43663C81" w14:textId="77777777" w:rsidR="00AE7E0B" w:rsidRDefault="00AE7E0B" w:rsidP="00B71E45"/>
    <w:p w14:paraId="442BFC6D" w14:textId="77777777" w:rsidR="00B96957" w:rsidRDefault="00B96957" w:rsidP="00B71E45"/>
    <w:p w14:paraId="667FBA16" w14:textId="77777777" w:rsidR="00AE7E0B" w:rsidRPr="00393D94" w:rsidRDefault="00AE7E0B" w:rsidP="006D0ED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D12CBB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180" w:dyaOrig="420" w14:anchorId="3542FFDD">
          <v:shape id="_x0000_i1326" type="#_x0000_t75" style="width:59.35pt;height:21pt" o:ole="">
            <v:imagedata r:id="rId573" o:title=""/>
          </v:shape>
          <o:OLEObject Type="Embed" ProgID="Equation.DSMT4" ShapeID="_x0000_i1326" DrawAspect="Content" ObjectID="_1665428629" r:id="rId574"/>
        </w:object>
      </w:r>
    </w:p>
    <w:p w14:paraId="651CF5C7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30DC124" w14:textId="77777777" w:rsidR="00AE7E0B" w:rsidRDefault="00AE7E0B" w:rsidP="006D0ED0">
      <w:pPr>
        <w:tabs>
          <w:tab w:val="left" w:pos="3600"/>
        </w:tabs>
        <w:ind w:left="360"/>
        <w:rPr>
          <w:position w:val="-10"/>
        </w:rPr>
      </w:pPr>
      <w:r w:rsidRPr="000A4FBC">
        <w:rPr>
          <w:position w:val="-10"/>
        </w:rPr>
        <w:object w:dxaOrig="1180" w:dyaOrig="420" w14:anchorId="665EA29D">
          <v:shape id="_x0000_i1327" type="#_x0000_t75" style="width:59.35pt;height:21pt" o:ole="">
            <v:imagedata r:id="rId573" o:title=""/>
          </v:shape>
          <o:OLEObject Type="Embed" ProgID="Equation.DSMT4" ShapeID="_x0000_i1327" DrawAspect="Content" ObjectID="_1665428630" r:id="rId575"/>
        </w:object>
      </w:r>
      <w:r>
        <w:rPr>
          <w:position w:val="-10"/>
        </w:rPr>
        <w:tab/>
      </w:r>
      <w:r w:rsidRPr="003F1D52">
        <w:rPr>
          <w:position w:val="-10"/>
        </w:rPr>
        <w:object w:dxaOrig="1219" w:dyaOrig="420" w14:anchorId="57915F5D">
          <v:shape id="_x0000_i1328" type="#_x0000_t75" style="width:60.65pt;height:21pt" o:ole="">
            <v:imagedata r:id="rId402" o:title=""/>
          </v:shape>
          <o:OLEObject Type="Embed" ProgID="Equation.DSMT4" ShapeID="_x0000_i1328" DrawAspect="Content" ObjectID="_1665428631" r:id="rId576"/>
        </w:object>
      </w:r>
    </w:p>
    <w:p w14:paraId="61B7407E" w14:textId="5BBAFFDA" w:rsidR="00AE7E0B" w:rsidRDefault="00B71E45" w:rsidP="00DC0D91">
      <w:pPr>
        <w:spacing w:line="240" w:lineRule="auto"/>
        <w:ind w:left="360"/>
      </w:pPr>
      <w:r w:rsidRPr="009A511D">
        <w:rPr>
          <w:position w:val="-10"/>
        </w:rPr>
        <w:object w:dxaOrig="800" w:dyaOrig="420" w14:anchorId="7F045610">
          <v:shape id="_x0000_i1329" type="#_x0000_t75" style="width:40.65pt;height:21pt" o:ole="">
            <v:imagedata r:id="rId577" o:title=""/>
          </v:shape>
          <o:OLEObject Type="Embed" ProgID="Equation.DSMT4" ShapeID="_x0000_i1329" DrawAspect="Content" ObjectID="_1665428632" r:id="rId578"/>
        </w:object>
      </w:r>
    </w:p>
    <w:p w14:paraId="0E27F4FB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DEDFDA7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320" w:dyaOrig="420" w14:anchorId="64669780">
          <v:shape id="_x0000_i1330" type="#_x0000_t75" style="width:66pt;height:21pt" o:ole="">
            <v:imagedata r:id="rId579" o:title=""/>
          </v:shape>
          <o:OLEObject Type="Embed" ProgID="Equation.DSMT4" ShapeID="_x0000_i1330" DrawAspect="Content" ObjectID="_1665428633" r:id="rId580"/>
        </w:object>
      </w:r>
    </w:p>
    <w:p w14:paraId="1E28B98D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F19CB9E" w14:textId="63C4CDCA" w:rsidR="00D02A6F" w:rsidRDefault="00D02A6F" w:rsidP="00D02A6F">
      <w:pPr>
        <w:tabs>
          <w:tab w:val="left" w:pos="3600"/>
        </w:tabs>
        <w:ind w:left="360"/>
      </w:pPr>
      <w:r w:rsidRPr="000A4FBC">
        <w:rPr>
          <w:position w:val="-10"/>
        </w:rPr>
        <w:object w:dxaOrig="1320" w:dyaOrig="420" w14:anchorId="3BA53A53">
          <v:shape id="_x0000_i1331" type="#_x0000_t75" style="width:66pt;height:21pt" o:ole="">
            <v:imagedata r:id="rId579" o:title=""/>
          </v:shape>
          <o:OLEObject Type="Embed" ProgID="Equation.DSMT4" ShapeID="_x0000_i1331" DrawAspect="Content" ObjectID="_1665428634" r:id="rId581"/>
        </w:object>
      </w:r>
      <w:r>
        <w:tab/>
      </w:r>
      <w:r w:rsidRPr="003F1D52">
        <w:rPr>
          <w:position w:val="-10"/>
        </w:rPr>
        <w:object w:dxaOrig="1219" w:dyaOrig="420" w14:anchorId="67DA49F9">
          <v:shape id="_x0000_i1332" type="#_x0000_t75" style="width:60.65pt;height:21pt" o:ole="">
            <v:imagedata r:id="rId402" o:title=""/>
          </v:shape>
          <o:OLEObject Type="Embed" ProgID="Equation.DSMT4" ShapeID="_x0000_i1332" DrawAspect="Content" ObjectID="_1665428635" r:id="rId582"/>
        </w:object>
      </w:r>
      <w:r>
        <w:tab/>
      </w:r>
      <w:r w:rsidRPr="00D02A6F">
        <w:rPr>
          <w:position w:val="-6"/>
        </w:rPr>
        <w:object w:dxaOrig="1060" w:dyaOrig="279" w14:anchorId="02753C9D">
          <v:shape id="_x0000_i1333" type="#_x0000_t75" style="width:52.35pt;height:14.35pt" o:ole="">
            <v:imagedata r:id="rId583" o:title=""/>
          </v:shape>
          <o:OLEObject Type="Embed" ProgID="Equation.DSMT4" ShapeID="_x0000_i1333" DrawAspect="Content" ObjectID="_1665428636" r:id="rId584"/>
        </w:object>
      </w:r>
    </w:p>
    <w:p w14:paraId="1B630D73" w14:textId="6FD61BA4" w:rsidR="00AE7E0B" w:rsidRDefault="00D02A6F" w:rsidP="00DC0D91">
      <w:pPr>
        <w:ind w:left="360"/>
        <w:rPr>
          <w:position w:val="-10"/>
        </w:rPr>
      </w:pPr>
      <w:r w:rsidRPr="007130B1">
        <w:rPr>
          <w:position w:val="-6"/>
        </w:rPr>
        <w:object w:dxaOrig="1300" w:dyaOrig="380" w14:anchorId="4ECEF4B9">
          <v:shape id="_x0000_i1334" type="#_x0000_t75" style="width:65.35pt;height:18.65pt" o:ole="">
            <v:imagedata r:id="rId585" o:title=""/>
          </v:shape>
          <o:OLEObject Type="Embed" ProgID="Equation.DSMT4" ShapeID="_x0000_i1334" DrawAspect="Content" ObjectID="_1665428637" r:id="rId586"/>
        </w:object>
      </w:r>
    </w:p>
    <w:p w14:paraId="4207A33C" w14:textId="0849C001" w:rsidR="00AE7E0B" w:rsidRDefault="00D02A6F" w:rsidP="00D02A6F">
      <w:pPr>
        <w:spacing w:line="360" w:lineRule="auto"/>
        <w:ind w:left="360"/>
        <w:rPr>
          <w:position w:val="-10"/>
        </w:rPr>
      </w:pPr>
      <w:r w:rsidRPr="007130B1">
        <w:rPr>
          <w:position w:val="-20"/>
        </w:rPr>
        <w:object w:dxaOrig="1380" w:dyaOrig="620" w14:anchorId="748F3445">
          <v:shape id="_x0000_i1335" type="#_x0000_t75" style="width:69pt;height:30.65pt" o:ole="">
            <v:imagedata r:id="rId587" o:title=""/>
          </v:shape>
          <o:OLEObject Type="Embed" ProgID="Equation.DSMT4" ShapeID="_x0000_i1335" DrawAspect="Content" ObjectID="_1665428638" r:id="rId588"/>
        </w:object>
      </w:r>
    </w:p>
    <w:p w14:paraId="3A0DFFF3" w14:textId="7D9BFA20" w:rsidR="00AE7E0B" w:rsidRDefault="00D02A6F" w:rsidP="00DC0D91">
      <w:pPr>
        <w:ind w:left="360"/>
      </w:pPr>
      <w:r w:rsidRPr="009A511D">
        <w:rPr>
          <w:position w:val="-10"/>
        </w:rPr>
        <w:object w:dxaOrig="1180" w:dyaOrig="340" w14:anchorId="34D53DD1">
          <v:shape id="_x0000_i1336" type="#_x0000_t75" style="width:58.65pt;height:17.35pt" o:ole="">
            <v:imagedata r:id="rId589" o:title=""/>
          </v:shape>
          <o:OLEObject Type="Embed" ProgID="Equation.DSMT4" ShapeID="_x0000_i1336" DrawAspect="Content" ObjectID="_1665428639" r:id="rId590"/>
        </w:object>
      </w:r>
    </w:p>
    <w:p w14:paraId="4620EE3C" w14:textId="77777777" w:rsidR="00DC0D91" w:rsidRDefault="00DC0D91" w:rsidP="00D02A6F"/>
    <w:p w14:paraId="78604F48" w14:textId="77777777" w:rsidR="00DC0D91" w:rsidRDefault="00DC0D91" w:rsidP="00D02A6F"/>
    <w:p w14:paraId="21CE750B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6CF274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 w:rsidRPr="000A4FBC">
        <w:rPr>
          <w:position w:val="-10"/>
        </w:rPr>
        <w:object w:dxaOrig="720" w:dyaOrig="260" w14:anchorId="73B1536A">
          <v:shape id="_x0000_i1337" type="#_x0000_t75" style="width:36pt;height:12.65pt" o:ole="">
            <v:imagedata r:id="rId591" o:title=""/>
          </v:shape>
          <o:OLEObject Type="Embed" ProgID="Equation.DSMT4" ShapeID="_x0000_i1337" DrawAspect="Content" ObjectID="_1665428640" r:id="rId592"/>
        </w:object>
      </w:r>
    </w:p>
    <w:p w14:paraId="569DFC3E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5E2C7E5" w14:textId="31E7E307" w:rsidR="00AE7E0B" w:rsidRDefault="00AE7E0B" w:rsidP="00D02A6F">
      <w:pPr>
        <w:tabs>
          <w:tab w:val="left" w:pos="3600"/>
          <w:tab w:val="left" w:pos="5760"/>
        </w:tabs>
        <w:ind w:left="360"/>
        <w:rPr>
          <w:position w:val="-10"/>
        </w:rPr>
      </w:pPr>
      <w:r w:rsidRPr="000A4FBC">
        <w:rPr>
          <w:position w:val="-10"/>
        </w:rPr>
        <w:object w:dxaOrig="720" w:dyaOrig="260" w14:anchorId="74D9F733">
          <v:shape id="_x0000_i1338" type="#_x0000_t75" style="width:36pt;height:12.65pt" o:ole="">
            <v:imagedata r:id="rId591" o:title=""/>
          </v:shape>
          <o:OLEObject Type="Embed" ProgID="Equation.DSMT4" ShapeID="_x0000_i1338" DrawAspect="Content" ObjectID="_1665428641" r:id="rId593"/>
        </w:object>
      </w:r>
      <w:r>
        <w:rPr>
          <w:position w:val="-10"/>
        </w:rPr>
        <w:tab/>
      </w:r>
      <w:r w:rsidR="00D02A6F" w:rsidRPr="00040A2A">
        <w:rPr>
          <w:position w:val="-10"/>
        </w:rPr>
        <w:object w:dxaOrig="2120" w:dyaOrig="340" w14:anchorId="70E23A6A">
          <v:shape id="_x0000_i1339" type="#_x0000_t75" style="width:105pt;height:17.35pt" o:ole="">
            <v:imagedata r:id="rId541" o:title=""/>
          </v:shape>
          <o:OLEObject Type="Embed" ProgID="Equation.DSMT4" ShapeID="_x0000_i1339" DrawAspect="Content" ObjectID="_1665428642" r:id="rId594"/>
        </w:object>
      </w:r>
    </w:p>
    <w:p w14:paraId="681B48D9" w14:textId="16B703D8" w:rsidR="00AE7E0B" w:rsidRDefault="00D02A6F" w:rsidP="00D02A6F">
      <w:pPr>
        <w:spacing w:line="360" w:lineRule="auto"/>
        <w:ind w:left="360"/>
        <w:rPr>
          <w:position w:val="-10"/>
        </w:rPr>
      </w:pPr>
      <w:r w:rsidRPr="00D46C92">
        <w:rPr>
          <w:position w:val="-6"/>
        </w:rPr>
        <w:object w:dxaOrig="1640" w:dyaOrig="279" w14:anchorId="750B5FDA">
          <v:shape id="_x0000_i1340" type="#_x0000_t75" style="width:81.65pt;height:13.65pt" o:ole="">
            <v:imagedata r:id="rId595" o:title=""/>
          </v:shape>
          <o:OLEObject Type="Embed" ProgID="Equation.DSMT4" ShapeID="_x0000_i1340" DrawAspect="Content" ObjectID="_1665428643" r:id="rId596"/>
        </w:object>
      </w:r>
    </w:p>
    <w:p w14:paraId="79C6908F" w14:textId="119021F0" w:rsidR="00AE7E0B" w:rsidRDefault="00D02A6F" w:rsidP="00A37E99">
      <w:pPr>
        <w:ind w:left="360"/>
      </w:pPr>
      <w:r w:rsidRPr="009A511D">
        <w:rPr>
          <w:position w:val="-10"/>
        </w:rPr>
        <w:object w:dxaOrig="1540" w:dyaOrig="340" w14:anchorId="506919F1">
          <v:shape id="_x0000_i1341" type="#_x0000_t75" style="width:77.35pt;height:16.65pt" o:ole="">
            <v:imagedata r:id="rId597" o:title=""/>
          </v:shape>
          <o:OLEObject Type="Embed" ProgID="Equation.DSMT4" ShapeID="_x0000_i1341" DrawAspect="Content" ObjectID="_1665428644" r:id="rId598"/>
        </w:object>
      </w:r>
    </w:p>
    <w:p w14:paraId="51A4B516" w14:textId="77777777" w:rsidR="00AE7E0B" w:rsidRDefault="00AE7E0B" w:rsidP="00D02A6F"/>
    <w:p w14:paraId="36C3DFA4" w14:textId="77777777" w:rsidR="00AE7E0B" w:rsidRDefault="00AE7E0B" w:rsidP="00D02A6F"/>
    <w:p w14:paraId="13675778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E93559B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>
        <w:tab/>
      </w:r>
      <w:r w:rsidRPr="009A0B6A">
        <w:rPr>
          <w:position w:val="-10"/>
        </w:rPr>
        <w:object w:dxaOrig="920" w:dyaOrig="320" w14:anchorId="6B15142E">
          <v:shape id="_x0000_i1342" type="#_x0000_t75" style="width:45.65pt;height:15.65pt" o:ole="">
            <v:imagedata r:id="rId599" o:title=""/>
          </v:shape>
          <o:OLEObject Type="Embed" ProgID="Equation.DSMT4" ShapeID="_x0000_i1342" DrawAspect="Content" ObjectID="_1665428645" r:id="rId600"/>
        </w:object>
      </w:r>
    </w:p>
    <w:p w14:paraId="7548124B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7CA700B5" w14:textId="154A651A" w:rsidR="00D02A6F" w:rsidRDefault="00D02A6F" w:rsidP="00D02A6F">
      <w:pPr>
        <w:ind w:left="360"/>
      </w:pPr>
      <w:r w:rsidRPr="009A0B6A">
        <w:rPr>
          <w:position w:val="-10"/>
        </w:rPr>
        <w:object w:dxaOrig="920" w:dyaOrig="320" w14:anchorId="2DD31146">
          <v:shape id="_x0000_i1343" type="#_x0000_t75" style="width:45.65pt;height:15.65pt" o:ole="">
            <v:imagedata r:id="rId599" o:title=""/>
          </v:shape>
          <o:OLEObject Type="Embed" ProgID="Equation.DSMT4" ShapeID="_x0000_i1343" DrawAspect="Content" ObjectID="_1665428646" r:id="rId601"/>
        </w:object>
      </w:r>
    </w:p>
    <w:p w14:paraId="68F2B22B" w14:textId="7FD3D533" w:rsidR="00AE7E0B" w:rsidRDefault="00D02A6F" w:rsidP="00D02A6F">
      <w:pPr>
        <w:tabs>
          <w:tab w:val="left" w:pos="3600"/>
        </w:tabs>
        <w:ind w:left="360"/>
      </w:pPr>
      <w:r w:rsidRPr="009A0B6A">
        <w:rPr>
          <w:position w:val="-6"/>
        </w:rPr>
        <w:object w:dxaOrig="1860" w:dyaOrig="279" w14:anchorId="22B41C8D">
          <v:shape id="_x0000_i1344" type="#_x0000_t75" style="width:93.65pt;height:14.35pt" o:ole="">
            <v:imagedata r:id="rId602" o:title=""/>
          </v:shape>
          <o:OLEObject Type="Embed" ProgID="Equation.DSMT4" ShapeID="_x0000_i1344" DrawAspect="Content" ObjectID="_1665428647" r:id="rId603"/>
        </w:object>
      </w:r>
      <w:r w:rsidR="00AE7E0B">
        <w:tab/>
      </w:r>
      <w:r w:rsidRPr="00040A2A">
        <w:rPr>
          <w:position w:val="-10"/>
        </w:rPr>
        <w:object w:dxaOrig="2120" w:dyaOrig="340" w14:anchorId="3D814F72">
          <v:shape id="_x0000_i1345" type="#_x0000_t75" style="width:105pt;height:17.35pt" o:ole="">
            <v:imagedata r:id="rId541" o:title=""/>
          </v:shape>
          <o:OLEObject Type="Embed" ProgID="Equation.DSMT4" ShapeID="_x0000_i1345" DrawAspect="Content" ObjectID="_1665428648" r:id="rId604"/>
        </w:object>
      </w:r>
    </w:p>
    <w:p w14:paraId="41A9FD41" w14:textId="6289EC0A" w:rsidR="00AE7E0B" w:rsidRDefault="00D02A6F" w:rsidP="00D02A6F">
      <w:pPr>
        <w:spacing w:line="360" w:lineRule="auto"/>
        <w:ind w:left="360"/>
      </w:pPr>
      <w:r w:rsidRPr="009A0B6A">
        <w:rPr>
          <w:position w:val="-14"/>
        </w:rPr>
        <w:object w:dxaOrig="1900" w:dyaOrig="400" w14:anchorId="1CB6EE63">
          <v:shape id="_x0000_i1346" type="#_x0000_t75" style="width:94.35pt;height:20.35pt" o:ole="">
            <v:imagedata r:id="rId605" o:title=""/>
          </v:shape>
          <o:OLEObject Type="Embed" ProgID="Equation.DSMT4" ShapeID="_x0000_i1346" DrawAspect="Content" ObjectID="_1665428649" r:id="rId606"/>
        </w:object>
      </w:r>
    </w:p>
    <w:p w14:paraId="31657417" w14:textId="25D23647" w:rsidR="00A37E99" w:rsidRDefault="00D02A6F" w:rsidP="00A37E99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30E3FAA5">
          <v:shape id="_x0000_i1347" type="#_x0000_t75" style="width:89.35pt;height:29.35pt" o:ole="">
            <v:imagedata r:id="rId607" o:title=""/>
          </v:shape>
          <o:OLEObject Type="Embed" ProgID="Equation.DSMT4" ShapeID="_x0000_i1347" DrawAspect="Content" ObjectID="_1665428650" r:id="rId608"/>
        </w:object>
      </w:r>
    </w:p>
    <w:p w14:paraId="0C78FDE4" w14:textId="18B0BADE" w:rsidR="00692EEE" w:rsidRDefault="00692EEE" w:rsidP="00692EEE"/>
    <w:p w14:paraId="4EFDA27A" w14:textId="734EF543" w:rsidR="00692EEE" w:rsidRDefault="00692EEE" w:rsidP="00692EEE"/>
    <w:p w14:paraId="3CC6E803" w14:textId="08B9FC4A" w:rsidR="00D02A6F" w:rsidRDefault="00D02A6F" w:rsidP="00D02A6F">
      <w:r>
        <w:br w:type="page"/>
      </w:r>
    </w:p>
    <w:p w14:paraId="000ADD53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BD963F0" w14:textId="77777777" w:rsidR="006007A9" w:rsidRPr="00103E70" w:rsidRDefault="006007A9" w:rsidP="006007A9">
      <w:pPr>
        <w:widowControl/>
        <w:tabs>
          <w:tab w:val="left" w:pos="3942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540" w:dyaOrig="279" w14:anchorId="6A0FED2E">
          <v:shape id="_x0000_i1348" type="#_x0000_t75" style="width:27pt;height:14.35pt" o:ole="">
            <v:imagedata r:id="rId609" o:title=""/>
          </v:shape>
          <o:OLEObject Type="Embed" ProgID="Equation.DSMT4" ShapeID="_x0000_i1348" DrawAspect="Content" ObjectID="_1665428651" r:id="rId610"/>
        </w:object>
      </w:r>
    </w:p>
    <w:p w14:paraId="60DE22A1" w14:textId="2FBB1ADC" w:rsidR="00F179BD" w:rsidRPr="00692EEE" w:rsidRDefault="006007A9" w:rsidP="00692EEE">
      <w:pPr>
        <w:tabs>
          <w:tab w:val="left" w:pos="360"/>
        </w:tabs>
        <w:spacing w:before="120" w:after="120" w:line="360" w:lineRule="auto"/>
        <w:jc w:val="both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D9C87B5" w14:textId="6742D0F2" w:rsidR="006007A9" w:rsidRDefault="00F179BD" w:rsidP="00D02A6F">
      <w:pPr>
        <w:spacing w:line="240" w:lineRule="auto"/>
        <w:ind w:left="360"/>
      </w:pPr>
      <w:r>
        <w:rPr>
          <w:noProof/>
        </w:rPr>
        <w:drawing>
          <wp:inline distT="0" distB="0" distL="0" distR="0" wp14:anchorId="4BDAD4FA" wp14:editId="0956BC71">
            <wp:extent cx="27432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22E7D" w14:textId="77777777" w:rsidR="003A071C" w:rsidRDefault="003A071C" w:rsidP="00DC0D91">
      <w:pPr>
        <w:spacing w:line="240" w:lineRule="auto"/>
      </w:pPr>
    </w:p>
    <w:p w14:paraId="530FE796" w14:textId="5F87FD70" w:rsidR="00E66C0D" w:rsidRDefault="00E66C0D" w:rsidP="00DC0D91">
      <w:pPr>
        <w:spacing w:line="240" w:lineRule="auto"/>
      </w:pPr>
    </w:p>
    <w:p w14:paraId="7F1288FA" w14:textId="77777777" w:rsidR="00F179BD" w:rsidRDefault="00F179BD" w:rsidP="00DC0D91">
      <w:pPr>
        <w:spacing w:line="240" w:lineRule="auto"/>
      </w:pPr>
    </w:p>
    <w:p w14:paraId="315A68C6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4722E98" w14:textId="77777777" w:rsidR="006007A9" w:rsidRPr="00103E70" w:rsidRDefault="006007A9" w:rsidP="006007A9">
      <w:pPr>
        <w:widowControl/>
        <w:tabs>
          <w:tab w:val="left" w:pos="3785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20"/>
        </w:rPr>
        <w:object w:dxaOrig="660" w:dyaOrig="520" w14:anchorId="780D4D46">
          <v:shape id="_x0000_i1349" type="#_x0000_t75" style="width:33pt;height:26.35pt" o:ole="">
            <v:imagedata r:id="rId612" o:title=""/>
          </v:shape>
          <o:OLEObject Type="Embed" ProgID="Equation.DSMT4" ShapeID="_x0000_i1349" DrawAspect="Content" ObjectID="_1665428652" r:id="rId613"/>
        </w:object>
      </w:r>
    </w:p>
    <w:p w14:paraId="5B728609" w14:textId="77777777" w:rsidR="006007A9" w:rsidRPr="00427130" w:rsidRDefault="006007A9" w:rsidP="00692EEE">
      <w:pPr>
        <w:tabs>
          <w:tab w:val="left" w:pos="360"/>
        </w:tabs>
        <w:spacing w:after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C7A03C" w14:textId="50DB326D" w:rsidR="006007A9" w:rsidRDefault="00F179BD" w:rsidP="00F179BD">
      <w:pPr>
        <w:spacing w:line="240" w:lineRule="auto"/>
        <w:ind w:left="360"/>
      </w:pPr>
      <w:r>
        <w:rPr>
          <w:noProof/>
        </w:rPr>
        <w:drawing>
          <wp:inline distT="0" distB="0" distL="0" distR="0" wp14:anchorId="042A5086" wp14:editId="621F4639">
            <wp:extent cx="2743200" cy="2743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33814" w14:textId="07C85829" w:rsidR="00F179BD" w:rsidRDefault="00F179BD" w:rsidP="00DC0D91">
      <w:pPr>
        <w:spacing w:line="240" w:lineRule="auto"/>
      </w:pPr>
      <w:r>
        <w:br w:type="page"/>
      </w:r>
    </w:p>
    <w:p w14:paraId="5B676851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919D527" w14:textId="77777777" w:rsidR="006007A9" w:rsidRPr="00103E70" w:rsidRDefault="006007A9" w:rsidP="006007A9">
      <w:pPr>
        <w:widowControl/>
        <w:contextualSpacing/>
      </w:pPr>
      <w:r w:rsidRPr="00103E70">
        <w:t xml:space="preserve">Sketch </w:t>
      </w:r>
      <w:r>
        <w:t xml:space="preserve">graph   </w:t>
      </w:r>
      <w:r w:rsidRPr="00103E70">
        <w:rPr>
          <w:position w:val="-6"/>
        </w:rPr>
        <w:object w:dxaOrig="1920" w:dyaOrig="279" w14:anchorId="7F50D77A">
          <v:shape id="_x0000_i1350" type="#_x0000_t75" style="width:96pt;height:14.35pt" o:ole="">
            <v:imagedata r:id="rId615" o:title=""/>
          </v:shape>
          <o:OLEObject Type="Embed" ProgID="Equation.DSMT4" ShapeID="_x0000_i1350" DrawAspect="Content" ObjectID="_1665428653" r:id="rId616"/>
        </w:object>
      </w:r>
    </w:p>
    <w:p w14:paraId="5F12F7F5" w14:textId="02753948" w:rsidR="006007A9" w:rsidRPr="00427130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3E111574" wp14:editId="26B7B820">
            <wp:simplePos x="0" y="0"/>
            <wp:positionH relativeFrom="column">
              <wp:posOffset>2366010</wp:posOffset>
            </wp:positionH>
            <wp:positionV relativeFrom="paragraph">
              <wp:posOffset>147955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7"/>
        <w:gridCol w:w="1086"/>
      </w:tblGrid>
      <w:tr w:rsidR="003F22C3" w14:paraId="62BA43A2" w14:textId="77777777" w:rsidTr="0024093E">
        <w:tc>
          <w:tcPr>
            <w:tcW w:w="972" w:type="dxa"/>
            <w:vAlign w:val="center"/>
          </w:tcPr>
          <w:p w14:paraId="60EC4B87" w14:textId="406D47E8" w:rsidR="003F22C3" w:rsidRPr="00D10E31" w:rsidRDefault="003F22C3" w:rsidP="003F22C3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641A5EF8" w14:textId="3B5D5358" w:rsidR="003F22C3" w:rsidRPr="003F22C3" w:rsidRDefault="003F22C3" w:rsidP="003F22C3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F22C3" w14:paraId="63CF3AD1" w14:textId="77777777" w:rsidTr="0024093E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1EC17B24" w14:textId="3B6C6347" w:rsidR="003F22C3" w:rsidRDefault="003F22C3" w:rsidP="003F22C3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7F9DCD05" w14:textId="48296605" w:rsidR="003F22C3" w:rsidRDefault="003F22C3" w:rsidP="003F22C3">
            <w:pPr>
              <w:spacing w:before="20" w:after="20"/>
              <w:jc w:val="center"/>
            </w:pPr>
            <w:r>
              <w:t>4</w:t>
            </w:r>
          </w:p>
        </w:tc>
      </w:tr>
      <w:tr w:rsidR="003F22C3" w14:paraId="26522F75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0104376" w14:textId="6A078254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EF9B181">
                <v:shape id="_x0000_i1351" type="#_x0000_t75" style="width:12.65pt;height:26.35pt" o:ole="">
                  <v:imagedata r:id="rId618" o:title=""/>
                </v:shape>
                <o:OLEObject Type="Embed" ProgID="Equation.DSMT4" ShapeID="_x0000_i1351" DrawAspect="Content" ObjectID="_1665428654" r:id="rId61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AF8D00C" w14:textId="233A619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480" w:dyaOrig="340" w14:anchorId="08F0C536">
                <v:shape id="_x0000_i1352" type="#_x0000_t75" style="width:24pt;height:17.35pt" o:ole="">
                  <v:imagedata r:id="rId620" o:title=""/>
                </v:shape>
                <o:OLEObject Type="Embed" ProgID="Equation.DSMT4" ShapeID="_x0000_i1352" DrawAspect="Content" ObjectID="_1665428655" r:id="rId621"/>
              </w:object>
            </w:r>
            <w:r>
              <w:t xml:space="preserve"> </w:t>
            </w:r>
          </w:p>
        </w:tc>
      </w:tr>
      <w:tr w:rsidR="003F22C3" w14:paraId="3754F059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9F35FD7" w14:textId="0B6E1C6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9A55C31">
                <v:shape id="_x0000_i1353" type="#_x0000_t75" style="width:12.65pt;height:26.35pt" o:ole="">
                  <v:imagedata r:id="rId622" o:title=""/>
                </v:shape>
                <o:OLEObject Type="Embed" ProgID="Equation.DSMT4" ShapeID="_x0000_i1353" DrawAspect="Content" ObjectID="_1665428656" r:id="rId62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B087C2" w14:textId="1A44818C" w:rsidR="003F22C3" w:rsidRDefault="0024093E" w:rsidP="003F22C3">
            <w:pPr>
              <w:spacing w:before="20" w:after="20"/>
              <w:jc w:val="center"/>
            </w:pPr>
            <w:r>
              <w:t>2</w:t>
            </w:r>
          </w:p>
        </w:tc>
      </w:tr>
      <w:tr w:rsidR="003F22C3" w14:paraId="3D173553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0955C20" w14:textId="324EA88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6AC7F135">
                <v:shape id="_x0000_i1354" type="#_x0000_t75" style="width:18.65pt;height:26.35pt" o:ole="">
                  <v:imagedata r:id="rId624" o:title=""/>
                </v:shape>
                <o:OLEObject Type="Embed" ProgID="Equation.DSMT4" ShapeID="_x0000_i1354" DrawAspect="Content" ObjectID="_1665428657" r:id="rId62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CFC10A5" w14:textId="1A33FF91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520" w:dyaOrig="340" w14:anchorId="6B2DF56B">
                <v:shape id="_x0000_i1355" type="#_x0000_t75" style="width:26.35pt;height:17.35pt" o:ole="">
                  <v:imagedata r:id="rId626" o:title=""/>
                </v:shape>
                <o:OLEObject Type="Embed" ProgID="Equation.DSMT4" ShapeID="_x0000_i1355" DrawAspect="Content" ObjectID="_1665428658" r:id="rId627"/>
              </w:object>
            </w:r>
          </w:p>
        </w:tc>
      </w:tr>
      <w:tr w:rsidR="003F22C3" w14:paraId="6E9C30CA" w14:textId="77777777" w:rsidTr="003342F5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659183" w14:textId="3A7068D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1D72E87F">
                <v:shape id="_x0000_i1356" type="#_x0000_t75" style="width:11.35pt;height:11.35pt" o:ole="">
                  <v:imagedata r:id="rId628" o:title=""/>
                </v:shape>
                <o:OLEObject Type="Embed" ProgID="Equation.DSMT4" ShapeID="_x0000_i1356" DrawAspect="Content" ObjectID="_1665428659" r:id="rId62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98C18B1" w14:textId="054D2C1B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CE75CD">
                <v:shape id="_x0000_i1357" type="#_x0000_t75" style="width:15.65pt;height:12.65pt" o:ole="">
                  <v:imagedata r:id="rId630" o:title=""/>
                </v:shape>
                <o:OLEObject Type="Embed" ProgID="Equation.DSMT4" ShapeID="_x0000_i1357" DrawAspect="Content" ObjectID="_1665428660" r:id="rId631"/>
              </w:object>
            </w:r>
            <w:r>
              <w:t xml:space="preserve"> </w:t>
            </w:r>
          </w:p>
        </w:tc>
      </w:tr>
      <w:tr w:rsidR="003F22C3" w14:paraId="44D7C6F6" w14:textId="77777777" w:rsidTr="003342F5">
        <w:tc>
          <w:tcPr>
            <w:tcW w:w="97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08A433" w14:textId="1DCED3ED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3D3E8F6">
                <v:shape id="_x0000_i1358" type="#_x0000_t75" style="width:18.65pt;height:26.35pt" o:ole="">
                  <v:imagedata r:id="rId632" o:title=""/>
                </v:shape>
                <o:OLEObject Type="Embed" ProgID="Equation.DSMT4" ShapeID="_x0000_i1358" DrawAspect="Content" ObjectID="_1665428661" r:id="rId63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B902B3E" w14:textId="06AA770E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B2DDB0">
                <v:shape id="_x0000_i1359" type="#_x0000_t75" style="width:15.65pt;height:12.65pt" o:ole="">
                  <v:imagedata r:id="rId634" o:title=""/>
                </v:shape>
                <o:OLEObject Type="Embed" ProgID="Equation.DSMT4" ShapeID="_x0000_i1359" DrawAspect="Content" ObjectID="_1665428662" r:id="rId635"/>
              </w:object>
            </w:r>
          </w:p>
        </w:tc>
      </w:tr>
    </w:tbl>
    <w:p w14:paraId="797CC20F" w14:textId="77777777" w:rsidR="003F22C3" w:rsidRDefault="003F22C3" w:rsidP="003F22C3">
      <w:pPr>
        <w:ind w:left="360"/>
      </w:pPr>
    </w:p>
    <w:p w14:paraId="3E5050A6" w14:textId="43CBF4A5" w:rsidR="00AE7E0B" w:rsidRDefault="003F22C3" w:rsidP="003F22C3">
      <w:pPr>
        <w:tabs>
          <w:tab w:val="left" w:pos="2160"/>
        </w:tabs>
        <w:ind w:left="360"/>
      </w:pPr>
      <w:r>
        <w:tab/>
      </w:r>
    </w:p>
    <w:p w14:paraId="54F49F46" w14:textId="77777777" w:rsidR="0094005A" w:rsidRDefault="0094005A" w:rsidP="00AE7E0B"/>
    <w:p w14:paraId="3BE54065" w14:textId="64E4309D" w:rsidR="00F654B8" w:rsidRDefault="00F654B8" w:rsidP="00AE7E0B"/>
    <w:p w14:paraId="2129F3A5" w14:textId="6174B70A" w:rsidR="00F654B8" w:rsidRDefault="00F654B8" w:rsidP="00AE7E0B"/>
    <w:p w14:paraId="4CF03AF9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713309C" w14:textId="77777777" w:rsidR="006007A9" w:rsidRPr="00103E70" w:rsidRDefault="006007A9" w:rsidP="006007A9">
      <w:pPr>
        <w:widowControl/>
        <w:contextualSpacing/>
      </w:pPr>
      <w:r w:rsidRPr="00103E70">
        <w:t xml:space="preserve">Sketch the </w:t>
      </w:r>
      <w:r>
        <w:t xml:space="preserve">graph of the polar </w:t>
      </w:r>
      <w:r w:rsidRPr="00103E70">
        <w:rPr>
          <w:position w:val="-6"/>
        </w:rPr>
        <w:object w:dxaOrig="1400" w:dyaOrig="279" w14:anchorId="79A513A9">
          <v:shape id="_x0000_i1360" type="#_x0000_t75" style="width:69.65pt;height:14.35pt" o:ole="">
            <v:imagedata r:id="rId636" o:title=""/>
          </v:shape>
          <o:OLEObject Type="Embed" ProgID="Equation.DSMT4" ShapeID="_x0000_i1360" DrawAspect="Content" ObjectID="_1665428663" r:id="rId637"/>
        </w:object>
      </w:r>
    </w:p>
    <w:p w14:paraId="763C9574" w14:textId="7BF8AEA2" w:rsidR="006007A9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52FE4D04" wp14:editId="36F4A622">
            <wp:simplePos x="0" y="0"/>
            <wp:positionH relativeFrom="column">
              <wp:posOffset>2385060</wp:posOffset>
            </wp:positionH>
            <wp:positionV relativeFrom="paragraph">
              <wp:posOffset>38481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47"/>
        <w:gridCol w:w="1096"/>
      </w:tblGrid>
      <w:tr w:rsidR="003342F5" w14:paraId="532B1338" w14:textId="77777777" w:rsidTr="00D10E31">
        <w:tc>
          <w:tcPr>
            <w:tcW w:w="972" w:type="dxa"/>
            <w:vAlign w:val="center"/>
          </w:tcPr>
          <w:p w14:paraId="2482A10C" w14:textId="77777777" w:rsidR="003342F5" w:rsidRPr="00D10E31" w:rsidRDefault="003342F5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42690D2B" w14:textId="77777777" w:rsidR="003342F5" w:rsidRPr="003F22C3" w:rsidRDefault="003342F5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342F5" w14:paraId="507C39D9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68D3B10" w14:textId="77777777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1FA7FB" w14:textId="3FCC1FFD" w:rsidR="003342F5" w:rsidRDefault="003342F5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3342F5" w14:paraId="0E518DDF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8AF345C" w14:textId="6F948206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807A557">
                <v:shape id="_x0000_i1361" type="#_x0000_t75" style="width:12.65pt;height:26.35pt" o:ole="">
                  <v:imagedata r:id="rId639" o:title=""/>
                </v:shape>
                <o:OLEObject Type="Embed" ProgID="Equation.DSMT4" ShapeID="_x0000_i1361" DrawAspect="Content" ObjectID="_1665428664" r:id="rId640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478834A" w14:textId="2F4D143F" w:rsidR="003342F5" w:rsidRDefault="003342F5" w:rsidP="00D10E31">
            <w:pPr>
              <w:spacing w:before="20" w:after="20"/>
              <w:jc w:val="center"/>
            </w:pPr>
            <w:r>
              <w:t>4</w:t>
            </w:r>
          </w:p>
        </w:tc>
      </w:tr>
      <w:tr w:rsidR="003342F5" w14:paraId="4EEC363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C428BA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7F1CCBA">
                <v:shape id="_x0000_i1362" type="#_x0000_t75" style="width:12.65pt;height:26.35pt" o:ole="">
                  <v:imagedata r:id="rId618" o:title=""/>
                </v:shape>
                <o:OLEObject Type="Embed" ProgID="Equation.DSMT4" ShapeID="_x0000_i1362" DrawAspect="Content" ObjectID="_1665428665" r:id="rId641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85B3AD1" w14:textId="2E5E12BE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840" w:dyaOrig="340" w14:anchorId="2247C3CE">
                <v:shape id="_x0000_i1363" type="#_x0000_t75" style="width:42pt;height:17.35pt" o:ole="">
                  <v:imagedata r:id="rId642" o:title=""/>
                </v:shape>
                <o:OLEObject Type="Embed" ProgID="Equation.DSMT4" ShapeID="_x0000_i1363" DrawAspect="Content" ObjectID="_1665428666" r:id="rId643"/>
              </w:object>
            </w:r>
            <w:r>
              <w:t xml:space="preserve"> </w:t>
            </w:r>
          </w:p>
        </w:tc>
      </w:tr>
      <w:tr w:rsidR="003342F5" w14:paraId="3C7BEBF3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6E806F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62F6D35">
                <v:shape id="_x0000_i1364" type="#_x0000_t75" style="width:12.65pt;height:26.35pt" o:ole="">
                  <v:imagedata r:id="rId622" o:title=""/>
                </v:shape>
                <o:OLEObject Type="Embed" ProgID="Equation.DSMT4" ShapeID="_x0000_i1364" DrawAspect="Content" ObjectID="_1665428667" r:id="rId64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E5EF8CF" w14:textId="34DD3167" w:rsidR="003342F5" w:rsidRDefault="003342F5" w:rsidP="00D10E31">
            <w:pPr>
              <w:spacing w:before="20" w:after="20"/>
              <w:jc w:val="center"/>
            </w:pPr>
            <w:r>
              <w:t>6</w:t>
            </w:r>
          </w:p>
        </w:tc>
      </w:tr>
      <w:tr w:rsidR="003342F5" w14:paraId="0AB880DD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179F71" w14:textId="6DBA8711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47D6D02">
                <v:shape id="_x0000_i1365" type="#_x0000_t75" style="width:18.65pt;height:26.35pt" o:ole="">
                  <v:imagedata r:id="rId645" o:title=""/>
                </v:shape>
                <o:OLEObject Type="Embed" ProgID="Equation.DSMT4" ShapeID="_x0000_i1365" DrawAspect="Content" ObjectID="_1665428668" r:id="rId64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A4CADE9" w14:textId="4B6E94CE" w:rsidR="003342F5" w:rsidRDefault="003342F5" w:rsidP="00D10E31">
            <w:pPr>
              <w:spacing w:before="20" w:after="20"/>
              <w:jc w:val="center"/>
            </w:pPr>
            <w:r w:rsidRPr="003342F5">
              <w:rPr>
                <w:position w:val="-4"/>
              </w:rPr>
              <w:object w:dxaOrig="200" w:dyaOrig="260" w14:anchorId="6ACBCF00">
                <v:shape id="_x0000_i1366" type="#_x0000_t75" style="width:9.65pt;height:12.65pt" o:ole="">
                  <v:imagedata r:id="rId647" o:title=""/>
                </v:shape>
                <o:OLEObject Type="Embed" ProgID="Equation.DSMT4" ShapeID="_x0000_i1366" DrawAspect="Content" ObjectID="_1665428669" r:id="rId648"/>
              </w:object>
            </w:r>
          </w:p>
        </w:tc>
      </w:tr>
      <w:tr w:rsidR="003342F5" w14:paraId="78258190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334611F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27D114B5">
                <v:shape id="_x0000_i1367" type="#_x0000_t75" style="width:11.35pt;height:11.35pt" o:ole="">
                  <v:imagedata r:id="rId628" o:title=""/>
                </v:shape>
                <o:OLEObject Type="Embed" ProgID="Equation.DSMT4" ShapeID="_x0000_i1367" DrawAspect="Content" ObjectID="_1665428670" r:id="rId64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B7EBCFF" w14:textId="7125901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1B143833">
                <v:shape id="_x0000_i1368" type="#_x0000_t75" style="width:9.65pt;height:12.65pt" o:ole="">
                  <v:imagedata r:id="rId650" o:title=""/>
                </v:shape>
                <o:OLEObject Type="Embed" ProgID="Equation.DSMT4" ShapeID="_x0000_i1368" DrawAspect="Content" ObjectID="_1665428671" r:id="rId651"/>
              </w:object>
            </w:r>
            <w:r>
              <w:t xml:space="preserve"> </w:t>
            </w:r>
          </w:p>
        </w:tc>
      </w:tr>
      <w:tr w:rsidR="003342F5" w14:paraId="4CD36D0B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1C43139" w14:textId="3A6FDEB9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370D40C">
                <v:shape id="_x0000_i1369" type="#_x0000_t75" style="width:18.65pt;height:26.35pt" o:ole="">
                  <v:imagedata r:id="rId652" o:title=""/>
                </v:shape>
                <o:OLEObject Type="Embed" ProgID="Equation.DSMT4" ShapeID="_x0000_i1369" DrawAspect="Content" ObjectID="_1665428672" r:id="rId65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A14B52" w14:textId="70C02410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  <w:tr w:rsidR="003342F5" w14:paraId="0CD4220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E8662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1BCCB33">
                <v:shape id="_x0000_i1370" type="#_x0000_t75" style="width:18.65pt;height:26.35pt" o:ole="">
                  <v:imagedata r:id="rId632" o:title=""/>
                </v:shape>
                <o:OLEObject Type="Embed" ProgID="Equation.DSMT4" ShapeID="_x0000_i1370" DrawAspect="Content" ObjectID="_1665428673" r:id="rId65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A2BA5B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72CC5916">
                <v:shape id="_x0000_i1371" type="#_x0000_t75" style="width:15.65pt;height:12.65pt" o:ole="">
                  <v:imagedata r:id="rId634" o:title=""/>
                </v:shape>
                <o:OLEObject Type="Embed" ProgID="Equation.DSMT4" ShapeID="_x0000_i1371" DrawAspect="Content" ObjectID="_1665428674" r:id="rId655"/>
              </w:object>
            </w:r>
          </w:p>
        </w:tc>
      </w:tr>
      <w:tr w:rsidR="003342F5" w14:paraId="1A8B19CD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1295E40" w14:textId="281BBB2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460" w:dyaOrig="520" w14:anchorId="5B8F9323">
                <v:shape id="_x0000_i1372" type="#_x0000_t75" style="width:23.35pt;height:26.35pt" o:ole="">
                  <v:imagedata r:id="rId656" o:title=""/>
                </v:shape>
                <o:OLEObject Type="Embed" ProgID="Equation.DSMT4" ShapeID="_x0000_i1372" DrawAspect="Content" ObjectID="_1665428675" r:id="rId657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6B118794" w14:textId="4AE8190B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462758DB" w14:textId="6BE4E585" w:rsidR="003342F5" w:rsidRPr="00427130" w:rsidRDefault="003342F5" w:rsidP="003342F5"/>
    <w:p w14:paraId="0D3E799B" w14:textId="6FFDF04D" w:rsidR="006007A9" w:rsidRDefault="006007A9" w:rsidP="0094005A">
      <w:pPr>
        <w:ind w:left="360"/>
      </w:pPr>
    </w:p>
    <w:p w14:paraId="559EDA04" w14:textId="707EBDFC" w:rsidR="00F654B8" w:rsidRDefault="00F654B8" w:rsidP="00AE7E0B"/>
    <w:p w14:paraId="2A32B457" w14:textId="331AE338" w:rsidR="00C01A9D" w:rsidRDefault="00C01A9D" w:rsidP="000D714E">
      <w:r>
        <w:br w:type="page"/>
      </w:r>
    </w:p>
    <w:p w14:paraId="78C6A8C4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84566CE" w14:textId="77777777" w:rsidR="00F654B8" w:rsidRPr="00103E70" w:rsidRDefault="00F654B8" w:rsidP="00F654B8">
      <w:pPr>
        <w:widowControl/>
        <w:contextualSpacing/>
      </w:pPr>
      <w:r w:rsidRPr="00103E70">
        <w:t xml:space="preserve">Sketch </w:t>
      </w:r>
      <w:r>
        <w:t xml:space="preserve">the graph    </w:t>
      </w:r>
      <w:r w:rsidRPr="00103E70">
        <w:rPr>
          <w:position w:val="-6"/>
        </w:rPr>
        <w:object w:dxaOrig="1280" w:dyaOrig="279" w14:anchorId="03308E10">
          <v:shape id="_x0000_i1373" type="#_x0000_t75" style="width:63.65pt;height:14.35pt" o:ole="">
            <v:imagedata r:id="rId658" o:title=""/>
          </v:shape>
          <o:OLEObject Type="Embed" ProgID="Equation.DSMT4" ShapeID="_x0000_i1373" DrawAspect="Content" ObjectID="_1665428676" r:id="rId659"/>
        </w:object>
      </w:r>
    </w:p>
    <w:p w14:paraId="1985EA7E" w14:textId="15D1BFEA" w:rsidR="00F654B8" w:rsidRPr="00427130" w:rsidRDefault="00D10E31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4D4C0A2E" wp14:editId="4D8D8AE3">
            <wp:simplePos x="0" y="0"/>
            <wp:positionH relativeFrom="column">
              <wp:posOffset>2531745</wp:posOffset>
            </wp:positionH>
            <wp:positionV relativeFrom="paragraph">
              <wp:posOffset>538480</wp:posOffset>
            </wp:positionV>
            <wp:extent cx="2286000" cy="2286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1"/>
        <w:gridCol w:w="1082"/>
      </w:tblGrid>
      <w:tr w:rsidR="00D10E31" w14:paraId="07F3A3E0" w14:textId="77777777" w:rsidTr="00D10E31">
        <w:tc>
          <w:tcPr>
            <w:tcW w:w="972" w:type="dxa"/>
            <w:vAlign w:val="center"/>
          </w:tcPr>
          <w:p w14:paraId="06BCEC96" w14:textId="77777777" w:rsidR="00D10E31" w:rsidRPr="00D10E31" w:rsidRDefault="00D10E31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8CCE82C" w14:textId="77777777" w:rsidR="00D10E31" w:rsidRPr="003F22C3" w:rsidRDefault="00D10E31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D10E31" w14:paraId="2DADE950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8E26B38" w14:textId="77777777" w:rsidR="00D10E31" w:rsidRDefault="00D10E31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1380895" w14:textId="39406870" w:rsidR="00D10E31" w:rsidRDefault="00D10E31" w:rsidP="00D10E31">
            <w:pPr>
              <w:spacing w:before="20" w:after="20"/>
              <w:jc w:val="center"/>
            </w:pPr>
            <w:r>
              <w:t>1</w:t>
            </w:r>
          </w:p>
        </w:tc>
      </w:tr>
      <w:tr w:rsidR="00D10E31" w14:paraId="497AB098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3DC69D9" w14:textId="08181A0B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5C17C5E">
                <v:shape id="_x0000_i1374" type="#_x0000_t75" style="width:12.65pt;height:26.35pt" o:ole="">
                  <v:imagedata r:id="rId661" o:title=""/>
                </v:shape>
                <o:OLEObject Type="Embed" ProgID="Equation.DSMT4" ShapeID="_x0000_i1374" DrawAspect="Content" ObjectID="_1665428677" r:id="rId662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9D55DC2" w14:textId="1A81D2B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40A73F59">
                <v:shape id="_x0000_i1375" type="#_x0000_t75" style="width:12pt;height:26.35pt" o:ole="">
                  <v:imagedata r:id="rId663" o:title=""/>
                </v:shape>
                <o:OLEObject Type="Embed" ProgID="Equation.DSMT4" ShapeID="_x0000_i1375" DrawAspect="Content" ObjectID="_1665428678" r:id="rId664"/>
              </w:object>
            </w:r>
            <w:r>
              <w:t xml:space="preserve"> </w:t>
            </w:r>
          </w:p>
        </w:tc>
      </w:tr>
      <w:tr w:rsidR="00D10E31" w14:paraId="3F8B3FDC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5810395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00389256">
                <v:shape id="_x0000_i1376" type="#_x0000_t75" style="width:12.65pt;height:26.35pt" o:ole="">
                  <v:imagedata r:id="rId622" o:title=""/>
                </v:shape>
                <o:OLEObject Type="Embed" ProgID="Equation.DSMT4" ShapeID="_x0000_i1376" DrawAspect="Content" ObjectID="_1665428679" r:id="rId66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1734E30" w14:textId="65B861AE" w:rsidR="00D10E31" w:rsidRDefault="00181EC4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D10E31" w14:paraId="3C2EABC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1DAC25" w14:textId="10872309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15528FA3">
                <v:shape id="_x0000_i1377" type="#_x0000_t75" style="width:18.65pt;height:26.35pt" o:ole="">
                  <v:imagedata r:id="rId666" o:title=""/>
                </v:shape>
                <o:OLEObject Type="Embed" ProgID="Equation.DSMT4" ShapeID="_x0000_i1377" DrawAspect="Content" ObjectID="_1665428680" r:id="rId66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61E8D8" w14:textId="0A8E9394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01AA5ED0">
                <v:shape id="_x0000_i1378" type="#_x0000_t75" style="width:12pt;height:26.35pt" o:ole="">
                  <v:imagedata r:id="rId668" o:title=""/>
                </v:shape>
                <o:OLEObject Type="Embed" ProgID="Equation.DSMT4" ShapeID="_x0000_i1378" DrawAspect="Content" ObjectID="_1665428681" r:id="rId669"/>
              </w:object>
            </w:r>
          </w:p>
        </w:tc>
      </w:tr>
      <w:tr w:rsidR="00D10E31" w14:paraId="339C94A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5805D6F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5EEE54A3">
                <v:shape id="_x0000_i1379" type="#_x0000_t75" style="width:11.35pt;height:11.35pt" o:ole="">
                  <v:imagedata r:id="rId628" o:title=""/>
                </v:shape>
                <o:OLEObject Type="Embed" ProgID="Equation.DSMT4" ShapeID="_x0000_i1379" DrawAspect="Content" ObjectID="_1665428682" r:id="rId670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88D665C" w14:textId="7FC71AE3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6"/>
              </w:rPr>
              <w:object w:dxaOrig="180" w:dyaOrig="279" w14:anchorId="7831E02E">
                <v:shape id="_x0000_i1380" type="#_x0000_t75" style="width:9pt;height:14.35pt" o:ole="">
                  <v:imagedata r:id="rId671" o:title=""/>
                </v:shape>
                <o:OLEObject Type="Embed" ProgID="Equation.DSMT4" ShapeID="_x0000_i1380" DrawAspect="Content" ObjectID="_1665428683" r:id="rId672"/>
              </w:object>
            </w:r>
            <w:r w:rsidR="00D10E31">
              <w:t xml:space="preserve"> </w:t>
            </w:r>
          </w:p>
        </w:tc>
      </w:tr>
      <w:tr w:rsidR="00D10E31" w14:paraId="15125C7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8FF1A6B" w14:textId="79EF7D72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2C72454A">
                <v:shape id="_x0000_i1381" type="#_x0000_t75" style="width:18.65pt;height:26.35pt" o:ole="">
                  <v:imagedata r:id="rId673" o:title=""/>
                </v:shape>
                <o:OLEObject Type="Embed" ProgID="Equation.DSMT4" ShapeID="_x0000_i1381" DrawAspect="Content" ObjectID="_1665428684" r:id="rId67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DA52F40" w14:textId="1591887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68801AD0">
                <v:shape id="_x0000_i1382" type="#_x0000_t75" style="width:12pt;height:26.35pt" o:ole="">
                  <v:imagedata r:id="rId668" o:title=""/>
                </v:shape>
                <o:OLEObject Type="Embed" ProgID="Equation.DSMT4" ShapeID="_x0000_i1382" DrawAspect="Content" ObjectID="_1665428685" r:id="rId675"/>
              </w:object>
            </w:r>
          </w:p>
        </w:tc>
      </w:tr>
      <w:tr w:rsidR="00D10E31" w14:paraId="58FF0CC9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719C70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6D8F609">
                <v:shape id="_x0000_i1383" type="#_x0000_t75" style="width:18.65pt;height:26.35pt" o:ole="">
                  <v:imagedata r:id="rId632" o:title=""/>
                </v:shape>
                <o:OLEObject Type="Embed" ProgID="Equation.DSMT4" ShapeID="_x0000_i1383" DrawAspect="Content" ObjectID="_1665428686" r:id="rId67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8B6DC6" w14:textId="72CCBA07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3C637C0E">
                <v:shape id="_x0000_i1384" type="#_x0000_t75" style="width:9.65pt;height:12.65pt" o:ole="">
                  <v:imagedata r:id="rId677" o:title=""/>
                </v:shape>
                <o:OLEObject Type="Embed" ProgID="Equation.DSMT4" ShapeID="_x0000_i1384" DrawAspect="Content" ObjectID="_1665428687" r:id="rId678"/>
              </w:object>
            </w:r>
          </w:p>
        </w:tc>
      </w:tr>
      <w:tr w:rsidR="00D10E31" w14:paraId="64068CC8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B9A5C47" w14:textId="4A154D6C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4F9AF52F">
                <v:shape id="_x0000_i1385" type="#_x0000_t75" style="width:18.65pt;height:26.35pt" o:ole="">
                  <v:imagedata r:id="rId679" o:title=""/>
                </v:shape>
                <o:OLEObject Type="Embed" ProgID="Equation.DSMT4" ShapeID="_x0000_i1385" DrawAspect="Content" ObjectID="_1665428688" r:id="rId680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BD2E0CA" w14:textId="4652F2A9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256F9FD2">
                <v:shape id="_x0000_i1386" type="#_x0000_t75" style="width:12pt;height:26.35pt" o:ole="">
                  <v:imagedata r:id="rId663" o:title=""/>
                </v:shape>
                <o:OLEObject Type="Embed" ProgID="Equation.DSMT4" ShapeID="_x0000_i1386" DrawAspect="Content" ObjectID="_1665428689" r:id="rId681"/>
              </w:object>
            </w:r>
          </w:p>
        </w:tc>
      </w:tr>
    </w:tbl>
    <w:p w14:paraId="564BA98F" w14:textId="630A2D8B" w:rsidR="00F654B8" w:rsidRDefault="00F654B8" w:rsidP="000D714E"/>
    <w:p w14:paraId="0EC615F4" w14:textId="669D9000" w:rsidR="00F654B8" w:rsidRDefault="00F654B8" w:rsidP="00F654B8"/>
    <w:p w14:paraId="72C015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E050BB0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</w:t>
      </w:r>
      <w:r w:rsidRPr="00103E70">
        <w:rPr>
          <w:position w:val="-6"/>
        </w:rPr>
        <w:object w:dxaOrig="1060" w:dyaOrig="279" w14:anchorId="5F9B1675">
          <v:shape id="_x0000_i1387" type="#_x0000_t75" style="width:53.35pt;height:14.35pt" o:ole="">
            <v:imagedata r:id="rId682" o:title=""/>
          </v:shape>
          <o:OLEObject Type="Embed" ProgID="Equation.DSMT4" ShapeID="_x0000_i1387" DrawAspect="Content" ObjectID="_1665428690" r:id="rId683"/>
        </w:object>
      </w:r>
    </w:p>
    <w:p w14:paraId="329E5074" w14:textId="7CF0230C" w:rsidR="00F654B8" w:rsidRPr="00427130" w:rsidRDefault="00F654B8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5AA4D48" w14:textId="761A92A5" w:rsidR="00F654B8" w:rsidRDefault="007E3803" w:rsidP="007E3803">
      <w:pPr>
        <w:ind w:left="360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CE382B1" wp14:editId="2DE60182">
            <wp:simplePos x="0" y="0"/>
            <wp:positionH relativeFrom="column">
              <wp:posOffset>2449830</wp:posOffset>
            </wp:positionH>
            <wp:positionV relativeFrom="paragraph">
              <wp:posOffset>3175</wp:posOffset>
            </wp:positionV>
            <wp:extent cx="2286000" cy="2286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E3803">
        <w:rPr>
          <w:position w:val="-6"/>
        </w:rPr>
        <w:object w:dxaOrig="1040" w:dyaOrig="279" w14:anchorId="5BB96763">
          <v:shape id="_x0000_i1388" type="#_x0000_t75" style="width:52.65pt;height:14.35pt" o:ole="">
            <v:imagedata r:id="rId685" o:title=""/>
          </v:shape>
          <o:OLEObject Type="Embed" ProgID="Equation.DSMT4" ShapeID="_x0000_i1388" DrawAspect="Content" ObjectID="_1665428691" r:id="rId686"/>
        </w:object>
      </w:r>
    </w:p>
    <w:p w14:paraId="5F1C8D03" w14:textId="77777777" w:rsidR="007E3803" w:rsidRDefault="007E3803" w:rsidP="007E3803">
      <w:pPr>
        <w:tabs>
          <w:tab w:val="left" w:pos="540"/>
        </w:tabs>
        <w:spacing w:line="360" w:lineRule="auto"/>
        <w:ind w:left="360"/>
      </w:pPr>
      <w:r>
        <w:tab/>
      </w:r>
      <w:r w:rsidRPr="007E3803">
        <w:rPr>
          <w:position w:val="-20"/>
        </w:rPr>
        <w:object w:dxaOrig="740" w:dyaOrig="520" w14:anchorId="4E5B19E6">
          <v:shape id="_x0000_i1389" type="#_x0000_t75" style="width:36.65pt;height:26.35pt" o:ole="">
            <v:imagedata r:id="rId687" o:title=""/>
          </v:shape>
          <o:OLEObject Type="Embed" ProgID="Equation.DSMT4" ShapeID="_x0000_i1389" DrawAspect="Content" ObjectID="_1665428692" r:id="rId688"/>
        </w:object>
      </w:r>
    </w:p>
    <w:p w14:paraId="24CB5E3E" w14:textId="337FB192" w:rsidR="007E3803" w:rsidRDefault="007E3803" w:rsidP="007E3803">
      <w:pPr>
        <w:ind w:left="360"/>
      </w:pPr>
      <w:r w:rsidRPr="007E3803">
        <w:rPr>
          <w:position w:val="-16"/>
        </w:rPr>
        <w:object w:dxaOrig="1540" w:dyaOrig="400" w14:anchorId="6FD42FA9">
          <v:shape id="_x0000_i1390" type="#_x0000_t75" style="width:77.35pt;height:20.35pt" o:ole="">
            <v:imagedata r:id="rId689" o:title=""/>
          </v:shape>
          <o:OLEObject Type="Embed" ProgID="Equation.DSMT4" ShapeID="_x0000_i1390" DrawAspect="Content" ObjectID="_1665428693" r:id="rId690"/>
        </w:object>
      </w:r>
      <w:r>
        <w:t xml:space="preserve"> </w:t>
      </w:r>
    </w:p>
    <w:p w14:paraId="53D5C7F7" w14:textId="2A143936" w:rsidR="00F654B8" w:rsidRDefault="00F654B8" w:rsidP="00A1775B">
      <w:pPr>
        <w:ind w:left="360"/>
      </w:pPr>
    </w:p>
    <w:p w14:paraId="6B194E1E" w14:textId="6289A000" w:rsidR="007E3803" w:rsidRDefault="007E3803" w:rsidP="00F654B8">
      <w:r>
        <w:br w:type="page"/>
      </w:r>
    </w:p>
    <w:p w14:paraId="6441976C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35B002C" w14:textId="77777777" w:rsidR="00F654B8" w:rsidRPr="00103E70" w:rsidRDefault="00F654B8" w:rsidP="00F654B8">
      <w:pPr>
        <w:widowControl/>
        <w:contextualSpacing/>
      </w:pPr>
      <w:r>
        <w:t xml:space="preserve">Sketch the graph  </w:t>
      </w:r>
      <w:r w:rsidRPr="00103E70">
        <w:rPr>
          <w:position w:val="-6"/>
        </w:rPr>
        <w:object w:dxaOrig="1340" w:dyaOrig="380" w14:anchorId="0163946C">
          <v:shape id="_x0000_i1391" type="#_x0000_t75" style="width:66.65pt;height:18.65pt" o:ole="">
            <v:imagedata r:id="rId691" o:title=""/>
          </v:shape>
          <o:OLEObject Type="Embed" ProgID="Equation.DSMT4" ShapeID="_x0000_i1391" DrawAspect="Content" ObjectID="_1665428694" r:id="rId692"/>
        </w:object>
      </w:r>
    </w:p>
    <w:p w14:paraId="1522798B" w14:textId="4DD9640A" w:rsidR="00F654B8" w:rsidRDefault="00F654B8" w:rsidP="00F654B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AF7D99" w14:textId="27DFAD40" w:rsidR="00725849" w:rsidRPr="00725849" w:rsidRDefault="00725849" w:rsidP="007E3803">
      <w:p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3FEC937C" wp14:editId="68F8F50C">
            <wp:simplePos x="0" y="0"/>
            <wp:positionH relativeFrom="column">
              <wp:posOffset>3023235</wp:posOffset>
            </wp:positionH>
            <wp:positionV relativeFrom="paragraph">
              <wp:posOffset>123190</wp:posOffset>
            </wp:positionV>
            <wp:extent cx="2286000" cy="2286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E70">
        <w:rPr>
          <w:position w:val="-6"/>
        </w:rPr>
        <w:object w:dxaOrig="1740" w:dyaOrig="380" w14:anchorId="5B72124C">
          <v:shape id="_x0000_i1392" type="#_x0000_t75" style="width:87pt;height:18.65pt" o:ole="">
            <v:imagedata r:id="rId694" o:title=""/>
          </v:shape>
          <o:OLEObject Type="Embed" ProgID="Equation.DSMT4" ShapeID="_x0000_i1392" DrawAspect="Content" ObjectID="_1665428695" r:id="rId695"/>
        </w:object>
      </w:r>
    </w:p>
    <w:p w14:paraId="4CC84839" w14:textId="14867126" w:rsidR="007E3803" w:rsidRDefault="00725849" w:rsidP="007E3803">
      <w:pPr>
        <w:ind w:left="360"/>
      </w:pPr>
      <w:r w:rsidRPr="00725849">
        <w:rPr>
          <w:position w:val="-20"/>
        </w:rPr>
        <w:object w:dxaOrig="1359" w:dyaOrig="520" w14:anchorId="4010530E">
          <v:shape id="_x0000_i1393" type="#_x0000_t75" style="width:68.35pt;height:26.35pt" o:ole="">
            <v:imagedata r:id="rId696" o:title=""/>
          </v:shape>
          <o:OLEObject Type="Embed" ProgID="Equation.DSMT4" ShapeID="_x0000_i1393" DrawAspect="Content" ObjectID="_1665428696" r:id="rId697"/>
        </w:object>
      </w:r>
      <w:r>
        <w:t xml:space="preserve"> </w:t>
      </w:r>
    </w:p>
    <w:p w14:paraId="04BCF3E1" w14:textId="33922F3B" w:rsidR="00725849" w:rsidRDefault="00725849" w:rsidP="00725849">
      <w:pPr>
        <w:spacing w:line="480" w:lineRule="auto"/>
        <w:ind w:left="360"/>
      </w:pPr>
      <w:r w:rsidRPr="00725849">
        <w:rPr>
          <w:position w:val="-20"/>
        </w:rPr>
        <w:object w:dxaOrig="3080" w:dyaOrig="520" w14:anchorId="35D584E9">
          <v:shape id="_x0000_i1394" type="#_x0000_t75" style="width:153.65pt;height:26.35pt" o:ole="">
            <v:imagedata r:id="rId698" o:title=""/>
          </v:shape>
          <o:OLEObject Type="Embed" ProgID="Equation.DSMT4" ShapeID="_x0000_i1394" DrawAspect="Content" ObjectID="_1665428697" r:id="rId699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0"/>
        <w:gridCol w:w="1083"/>
      </w:tblGrid>
      <w:tr w:rsidR="007E3803" w14:paraId="7EC33E57" w14:textId="77777777" w:rsidTr="00BD3FFA">
        <w:tc>
          <w:tcPr>
            <w:tcW w:w="972" w:type="dxa"/>
            <w:vAlign w:val="center"/>
          </w:tcPr>
          <w:p w14:paraId="2DB87FEC" w14:textId="77777777" w:rsidR="007E3803" w:rsidRPr="00D10E31" w:rsidRDefault="007E3803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A104F69" w14:textId="77777777" w:rsidR="007E3803" w:rsidRPr="003F22C3" w:rsidRDefault="007E3803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7E3803" w14:paraId="04620BB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33B8F96" w14:textId="77777777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F002A42" w14:textId="5169CFA8" w:rsidR="007E3803" w:rsidRDefault="007E3803" w:rsidP="00BD3FFA">
            <w:pPr>
              <w:spacing w:before="20" w:after="20"/>
              <w:jc w:val="center"/>
            </w:pPr>
            <w:r>
              <w:t>2</w:t>
            </w:r>
          </w:p>
        </w:tc>
      </w:tr>
      <w:tr w:rsidR="007E3803" w14:paraId="2D9B52E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4068D209" w14:textId="4272FDB8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F5417E1">
                <v:shape id="_x0000_i1395" type="#_x0000_t75" style="width:12.65pt;height:26.35pt" o:ole="">
                  <v:imagedata r:id="rId700" o:title=""/>
                </v:shape>
                <o:OLEObject Type="Embed" ProgID="Equation.DSMT4" ShapeID="_x0000_i1395" DrawAspect="Content" ObjectID="_1665428698" r:id="rId701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04E7997" w14:textId="2EEC3E23" w:rsidR="007E3803" w:rsidRDefault="007E3803" w:rsidP="00BD3FFA">
            <w:pPr>
              <w:spacing w:before="20" w:after="20"/>
              <w:jc w:val="center"/>
            </w:pPr>
            <w:r w:rsidRPr="007E3803">
              <w:rPr>
                <w:position w:val="-6"/>
              </w:rPr>
              <w:object w:dxaOrig="380" w:dyaOrig="340" w14:anchorId="4824E349">
                <v:shape id="_x0000_i1396" type="#_x0000_t75" style="width:18.65pt;height:17.35pt" o:ole="">
                  <v:imagedata r:id="rId702" o:title=""/>
                </v:shape>
                <o:OLEObject Type="Embed" ProgID="Equation.DSMT4" ShapeID="_x0000_i1396" DrawAspect="Content" ObjectID="_1665428699" r:id="rId703"/>
              </w:object>
            </w:r>
            <w:r>
              <w:t xml:space="preserve"> </w:t>
            </w:r>
          </w:p>
        </w:tc>
      </w:tr>
      <w:tr w:rsidR="007E3803" w14:paraId="1EB72C37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AC902FF" w14:textId="62634DE2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A304B79">
                <v:shape id="_x0000_i1397" type="#_x0000_t75" style="width:12.65pt;height:26.35pt" o:ole="">
                  <v:imagedata r:id="rId704" o:title=""/>
                </v:shape>
                <o:OLEObject Type="Embed" ProgID="Equation.DSMT4" ShapeID="_x0000_i1397" DrawAspect="Content" ObjectID="_1665428700" r:id="rId70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C84D39E" w14:textId="2356A175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B1B5578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280F52" w14:textId="6244F84A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9CC46A3">
                <v:shape id="_x0000_i1398" type="#_x0000_t75" style="width:18.65pt;height:26.35pt" o:ole="">
                  <v:imagedata r:id="rId706" o:title=""/>
                </v:shape>
                <o:OLEObject Type="Embed" ProgID="Equation.DSMT4" ShapeID="_x0000_i1398" DrawAspect="Content" ObjectID="_1665428701" r:id="rId70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FE0B8B9" w14:textId="1FCA0411" w:rsidR="007E3803" w:rsidRDefault="00725849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E617870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2AAA247" w14:textId="77777777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6840ADC5">
                <v:shape id="_x0000_i1399" type="#_x0000_t75" style="width:11.35pt;height:11.35pt" o:ole="">
                  <v:imagedata r:id="rId628" o:title=""/>
                </v:shape>
                <o:OLEObject Type="Embed" ProgID="Equation.DSMT4" ShapeID="_x0000_i1399" DrawAspect="Content" ObjectID="_1665428702" r:id="rId708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72054C8" w14:textId="2464EA3A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4"/>
              </w:rPr>
              <w:object w:dxaOrig="200" w:dyaOrig="260" w14:anchorId="145741B3">
                <v:shape id="_x0000_i1400" type="#_x0000_t75" style="width:9.65pt;height:12.65pt" o:ole="">
                  <v:imagedata r:id="rId709" o:title=""/>
                </v:shape>
                <o:OLEObject Type="Embed" ProgID="Equation.DSMT4" ShapeID="_x0000_i1400" DrawAspect="Content" ObjectID="_1665428703" r:id="rId710"/>
              </w:object>
            </w:r>
            <w:r w:rsidR="007E3803">
              <w:t xml:space="preserve"> </w:t>
            </w:r>
          </w:p>
        </w:tc>
      </w:tr>
      <w:tr w:rsidR="007E3803" w14:paraId="5E5E1015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C563D39" w14:textId="15B69550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2802F6A">
                <v:shape id="_x0000_i1401" type="#_x0000_t75" style="width:18.65pt;height:26.35pt" o:ole="">
                  <v:imagedata r:id="rId711" o:title=""/>
                </v:shape>
                <o:OLEObject Type="Embed" ProgID="Equation.DSMT4" ShapeID="_x0000_i1401" DrawAspect="Content" ObjectID="_1665428704" r:id="rId712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3779A0F" w14:textId="26504429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6"/>
              </w:rPr>
              <w:object w:dxaOrig="200" w:dyaOrig="279" w14:anchorId="3AA7E8F9">
                <v:shape id="_x0000_i1402" type="#_x0000_t75" style="width:9.65pt;height:14.35pt" o:ole="">
                  <v:imagedata r:id="rId713" o:title=""/>
                </v:shape>
                <o:OLEObject Type="Embed" ProgID="Equation.DSMT4" ShapeID="_x0000_i1402" DrawAspect="Content" ObjectID="_1665428705" r:id="rId714"/>
              </w:object>
            </w:r>
          </w:p>
        </w:tc>
      </w:tr>
      <w:tr w:rsidR="007E3803" w14:paraId="66D04C5B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281C23BB" w14:textId="09E0301B" w:rsidR="007E3803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E065F92">
                <v:shape id="_x0000_i1403" type="#_x0000_t75" style="width:18.65pt;height:26.35pt" o:ole="">
                  <v:imagedata r:id="rId715" o:title=""/>
                </v:shape>
                <o:OLEObject Type="Embed" ProgID="Equation.DSMT4" ShapeID="_x0000_i1403" DrawAspect="Content" ObjectID="_1665428706" r:id="rId716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5A937A86" w14:textId="033BBB55" w:rsidR="007E3803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08287839" w14:textId="259EBDDD" w:rsidR="00F654B8" w:rsidRDefault="00F654B8" w:rsidP="00F654B8"/>
    <w:p w14:paraId="6BD5FE4B" w14:textId="77777777" w:rsidR="00F654B8" w:rsidRDefault="00F654B8" w:rsidP="00F654B8"/>
    <w:p w14:paraId="296E1B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21082B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 </w:t>
      </w:r>
      <w:r w:rsidRPr="00103E70">
        <w:rPr>
          <w:position w:val="-10"/>
        </w:rPr>
        <w:object w:dxaOrig="1440" w:dyaOrig="420" w14:anchorId="66280C56">
          <v:shape id="_x0000_i1404" type="#_x0000_t75" style="width:1in;height:21pt" o:ole="">
            <v:imagedata r:id="rId717" o:title=""/>
          </v:shape>
          <o:OLEObject Type="Embed" ProgID="Equation.DSMT4" ShapeID="_x0000_i1404" DrawAspect="Content" ObjectID="_1665428707" r:id="rId718"/>
        </w:object>
      </w:r>
    </w:p>
    <w:p w14:paraId="0E42FBDE" w14:textId="653CBF82" w:rsidR="00F654B8" w:rsidRPr="00427130" w:rsidRDefault="00B131BC" w:rsidP="00BD00B3">
      <w:pPr>
        <w:tabs>
          <w:tab w:val="left" w:pos="360"/>
        </w:tabs>
        <w:spacing w:before="120" w:line="48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D482F6A" wp14:editId="206010F9">
            <wp:simplePos x="0" y="0"/>
            <wp:positionH relativeFrom="margin">
              <wp:align>right</wp:align>
            </wp:positionH>
            <wp:positionV relativeFrom="paragraph">
              <wp:posOffset>227965</wp:posOffset>
            </wp:positionV>
            <wp:extent cx="1920240" cy="1920240"/>
            <wp:effectExtent l="0" t="0" r="381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55AB4E45" wp14:editId="00DE9C7C">
            <wp:simplePos x="0" y="0"/>
            <wp:positionH relativeFrom="column">
              <wp:posOffset>1804035</wp:posOffset>
            </wp:positionH>
            <wp:positionV relativeFrom="paragraph">
              <wp:posOffset>199390</wp:posOffset>
            </wp:positionV>
            <wp:extent cx="2194560" cy="21945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5"/>
        <w:gridCol w:w="1088"/>
      </w:tblGrid>
      <w:tr w:rsidR="00B131BC" w14:paraId="3D58929F" w14:textId="77777777" w:rsidTr="00BD3FFA">
        <w:tc>
          <w:tcPr>
            <w:tcW w:w="972" w:type="dxa"/>
            <w:vAlign w:val="center"/>
          </w:tcPr>
          <w:p w14:paraId="30EE3094" w14:textId="77777777" w:rsidR="00B131BC" w:rsidRPr="00D10E31" w:rsidRDefault="00B131BC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3CCA70DD" w14:textId="77777777" w:rsidR="00B131BC" w:rsidRPr="003F22C3" w:rsidRDefault="00B131BC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B131BC" w14:paraId="2C139A08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9FDAA6B" w14:textId="77777777" w:rsidR="00B131BC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7F7760" w14:textId="09BDDC1F" w:rsidR="00B131BC" w:rsidRDefault="00B131BC" w:rsidP="00BD3FFA">
            <w:pPr>
              <w:spacing w:before="20" w:after="20"/>
              <w:jc w:val="center"/>
            </w:pPr>
            <w:r>
              <w:t>1</w:t>
            </w:r>
          </w:p>
        </w:tc>
      </w:tr>
      <w:tr w:rsidR="00B131BC" w14:paraId="1E8FE44D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64505CB4" w14:textId="2117AF6F" w:rsidR="00B131BC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74991CAE">
                <v:shape id="_x0000_i1405" type="#_x0000_t75" style="width:12.65pt;height:26.35pt" o:ole="">
                  <v:imagedata r:id="rId721" o:title=""/>
                </v:shape>
                <o:OLEObject Type="Embed" ProgID="Equation.DSMT4" ShapeID="_x0000_i1405" DrawAspect="Content" ObjectID="_1665428708" r:id="rId722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A014A64" w14:textId="2CA21C09" w:rsidR="00B131BC" w:rsidRDefault="00B131BC" w:rsidP="00BD3FFA">
            <w:pPr>
              <w:spacing w:before="20" w:after="20"/>
              <w:jc w:val="center"/>
            </w:pPr>
            <w:r w:rsidRPr="00B131BC">
              <w:rPr>
                <w:position w:val="-4"/>
              </w:rPr>
              <w:object w:dxaOrig="540" w:dyaOrig="360" w14:anchorId="416C63AA">
                <v:shape id="_x0000_i1406" type="#_x0000_t75" style="width:27pt;height:18pt" o:ole="">
                  <v:imagedata r:id="rId723" o:title=""/>
                </v:shape>
                <o:OLEObject Type="Embed" ProgID="Equation.DSMT4" ShapeID="_x0000_i1406" DrawAspect="Content" ObjectID="_1665428709" r:id="rId724"/>
              </w:object>
            </w:r>
            <w:r>
              <w:t xml:space="preserve"> </w:t>
            </w:r>
          </w:p>
        </w:tc>
      </w:tr>
    </w:tbl>
    <w:p w14:paraId="7D9DDC16" w14:textId="47917F08" w:rsidR="00F654B8" w:rsidRDefault="00F654B8" w:rsidP="00F654B8"/>
    <w:p w14:paraId="13E9ACDF" w14:textId="5326B2FC" w:rsidR="00B131BC" w:rsidRDefault="00B131BC" w:rsidP="00F654B8"/>
    <w:p w14:paraId="518619FF" w14:textId="3471788A" w:rsidR="00B131BC" w:rsidRDefault="00B131BC" w:rsidP="00F654B8">
      <w:r>
        <w:br w:type="page"/>
      </w:r>
    </w:p>
    <w:p w14:paraId="24656A3F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61A9AF94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540" w:dyaOrig="420" w14:anchorId="4767C6BA">
          <v:shape id="_x0000_i1407" type="#_x0000_t75" style="width:77.35pt;height:21pt" o:ole="">
            <v:imagedata r:id="rId725" o:title=""/>
          </v:shape>
          <o:OLEObject Type="Embed" ProgID="Equation.DSMT4" ShapeID="_x0000_i1407" DrawAspect="Content" ObjectID="_1665428710" r:id="rId726"/>
        </w:object>
      </w:r>
    </w:p>
    <w:p w14:paraId="45C19F8D" w14:textId="47AF7227" w:rsidR="00AE7E0B" w:rsidRDefault="00AE7E0B" w:rsidP="0029072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012B572" w14:textId="40FE8FDC" w:rsidR="00AE7E0B" w:rsidRDefault="002721B0" w:rsidP="00290726">
      <w:pPr>
        <w:ind w:left="360"/>
      </w:pPr>
      <w:r w:rsidRPr="002721B0">
        <w:rPr>
          <w:noProof/>
        </w:rPr>
        <w:drawing>
          <wp:inline distT="0" distB="0" distL="0" distR="0" wp14:anchorId="00E1CCEF" wp14:editId="717F906A">
            <wp:extent cx="3291840" cy="32918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E0B">
        <w:rPr>
          <w:noProof/>
        </w:rPr>
        <w:drawing>
          <wp:inline distT="0" distB="0" distL="0" distR="0" wp14:anchorId="733F9F3D" wp14:editId="1CCDB588">
            <wp:extent cx="2756612" cy="2560320"/>
            <wp:effectExtent l="0" t="0" r="5715" b="0"/>
            <wp:docPr id="4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661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7AC5B" w14:textId="77777777" w:rsidR="00AE7E0B" w:rsidRDefault="00AE7E0B" w:rsidP="00AE7E0B"/>
    <w:p w14:paraId="7F2C0602" w14:textId="77777777" w:rsidR="00AE7E0B" w:rsidRDefault="00AE7E0B" w:rsidP="00AE7E0B"/>
    <w:p w14:paraId="56EF6A98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9D92A67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380" w:dyaOrig="340" w14:anchorId="51C36D4F">
          <v:shape id="_x0000_i1408" type="#_x0000_t75" style="width:69pt;height:17.35pt" o:ole="">
            <v:imagedata r:id="rId729" o:title=""/>
          </v:shape>
          <o:OLEObject Type="Embed" ProgID="Equation.DSMT4" ShapeID="_x0000_i1408" DrawAspect="Content" ObjectID="_1665428711" r:id="rId730"/>
        </w:object>
      </w:r>
    </w:p>
    <w:p w14:paraId="5B3C7B72" w14:textId="5EB4AAD8" w:rsidR="00AE7E0B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0B119C" w14:textId="77777777" w:rsidR="00F654B8" w:rsidRPr="00427130" w:rsidRDefault="00F654B8" w:rsidP="00F654B8"/>
    <w:p w14:paraId="3A58AFF0" w14:textId="77777777" w:rsidR="00AE7E0B" w:rsidRDefault="00AE7E0B" w:rsidP="00AE7E0B">
      <w:pPr>
        <w:ind w:left="540"/>
      </w:pPr>
      <w:r>
        <w:rPr>
          <w:noProof/>
        </w:rPr>
        <w:drawing>
          <wp:inline distT="0" distB="0" distL="0" distR="0" wp14:anchorId="5145427F" wp14:editId="6914D0F6">
            <wp:extent cx="2461262" cy="2286000"/>
            <wp:effectExtent l="0" t="0" r="0" b="0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5EA14A80" wp14:editId="6CB4083C">
            <wp:extent cx="2362812" cy="2194560"/>
            <wp:effectExtent l="0" t="0" r="0" b="0"/>
            <wp:docPr id="5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81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256C3" w14:textId="77777777" w:rsidR="00AE7E0B" w:rsidRDefault="00AE7E0B" w:rsidP="00AE7E0B"/>
    <w:p w14:paraId="12A7691C" w14:textId="77777777" w:rsidR="00AE7E0B" w:rsidRDefault="00AE7E0B" w:rsidP="00AE7E0B"/>
    <w:p w14:paraId="3B780ACC" w14:textId="77777777" w:rsidR="00AE7E0B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14:paraId="074313B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3584AFE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1420" w:dyaOrig="279" w14:anchorId="51ACC9AD">
          <v:shape id="_x0000_i1409" type="#_x0000_t75" style="width:71.35pt;height:14.35pt" o:ole="">
            <v:imagedata r:id="rId733" o:title=""/>
          </v:shape>
          <o:OLEObject Type="Embed" ProgID="Equation.DSMT4" ShapeID="_x0000_i1409" DrawAspect="Content" ObjectID="_1665428712" r:id="rId734"/>
        </w:object>
      </w:r>
    </w:p>
    <w:p w14:paraId="5D41C13F" w14:textId="6A88E9C1" w:rsidR="00AE7E0B" w:rsidRDefault="000D714E" w:rsidP="000D714E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3E9F78F6" w14:textId="77777777" w:rsidR="00AE7E0B" w:rsidRDefault="00AE7E0B" w:rsidP="001845C8">
      <w:pPr>
        <w:ind w:left="360"/>
      </w:pPr>
      <w:r>
        <w:rPr>
          <w:noProof/>
        </w:rPr>
        <w:drawing>
          <wp:inline distT="0" distB="0" distL="0" distR="0" wp14:anchorId="6CC1D0A1" wp14:editId="4F5D582B">
            <wp:extent cx="2655060" cy="2468880"/>
            <wp:effectExtent l="0" t="0" r="0" b="7620"/>
            <wp:docPr id="5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06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3E80" w14:textId="77777777" w:rsidR="00AE7E0B" w:rsidRPr="00103E70" w:rsidRDefault="00AE7E0B" w:rsidP="00AE7E0B"/>
    <w:p w14:paraId="4531A0DF" w14:textId="0BD98DBC" w:rsidR="00972E44" w:rsidRPr="00972E44" w:rsidRDefault="00972E44" w:rsidP="001845C8"/>
    <w:sectPr w:rsidR="00972E44" w:rsidRPr="00972E44" w:rsidSect="00F00B48">
      <w:footerReference w:type="default" r:id="rId736"/>
      <w:type w:val="continuous"/>
      <w:pgSz w:w="12240" w:h="15840" w:code="1"/>
      <w:pgMar w:top="864" w:right="864" w:bottom="864" w:left="1152" w:header="432" w:footer="144" w:gutter="0"/>
      <w:pgNumType w:start="13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EF8760" w14:textId="77777777" w:rsidR="008F3235" w:rsidRDefault="008F3235" w:rsidP="00C64562">
      <w:pPr>
        <w:spacing w:line="240" w:lineRule="auto"/>
      </w:pPr>
      <w:r>
        <w:separator/>
      </w:r>
    </w:p>
  </w:endnote>
  <w:endnote w:type="continuationSeparator" w:id="0">
    <w:p w14:paraId="2F9C1082" w14:textId="77777777" w:rsidR="008F3235" w:rsidRDefault="008F3235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D10E31" w:rsidRDefault="00D10E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4C0A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1CA6349F" w14:textId="77777777" w:rsidR="00D10E31" w:rsidRDefault="00D10E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671F68" w14:textId="77777777" w:rsidR="008F3235" w:rsidRDefault="008F3235" w:rsidP="00C64562">
      <w:pPr>
        <w:spacing w:line="240" w:lineRule="auto"/>
      </w:pPr>
      <w:r>
        <w:separator/>
      </w:r>
    </w:p>
  </w:footnote>
  <w:footnote w:type="continuationSeparator" w:id="0">
    <w:p w14:paraId="0E491563" w14:textId="77777777" w:rsidR="008F3235" w:rsidRDefault="008F3235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1D80"/>
    <w:rsid w:val="0002249B"/>
    <w:rsid w:val="0002798C"/>
    <w:rsid w:val="00027DD0"/>
    <w:rsid w:val="000304EA"/>
    <w:rsid w:val="000313FC"/>
    <w:rsid w:val="0003343F"/>
    <w:rsid w:val="00033A90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57471"/>
    <w:rsid w:val="00060E79"/>
    <w:rsid w:val="00061509"/>
    <w:rsid w:val="00063B24"/>
    <w:rsid w:val="00064109"/>
    <w:rsid w:val="000676E2"/>
    <w:rsid w:val="00070B76"/>
    <w:rsid w:val="00071E87"/>
    <w:rsid w:val="00075E7D"/>
    <w:rsid w:val="00081DCB"/>
    <w:rsid w:val="00083B2E"/>
    <w:rsid w:val="00085349"/>
    <w:rsid w:val="00086B9E"/>
    <w:rsid w:val="00091537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16A"/>
    <w:rsid w:val="000C40DD"/>
    <w:rsid w:val="000D0B84"/>
    <w:rsid w:val="000D0D01"/>
    <w:rsid w:val="000D2E9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47B92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1EC4"/>
    <w:rsid w:val="001829C5"/>
    <w:rsid w:val="0018344F"/>
    <w:rsid w:val="0018431D"/>
    <w:rsid w:val="001845C8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5DA"/>
    <w:rsid w:val="001B4DF9"/>
    <w:rsid w:val="001B5CCB"/>
    <w:rsid w:val="001B66D8"/>
    <w:rsid w:val="001C13BE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393B"/>
    <w:rsid w:val="00234607"/>
    <w:rsid w:val="0024093E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21B0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726"/>
    <w:rsid w:val="00296246"/>
    <w:rsid w:val="00296BB5"/>
    <w:rsid w:val="002A1E16"/>
    <w:rsid w:val="002A32B4"/>
    <w:rsid w:val="002A41B4"/>
    <w:rsid w:val="002A529E"/>
    <w:rsid w:val="002A57FD"/>
    <w:rsid w:val="002A5E01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2B84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42F5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5374E"/>
    <w:rsid w:val="00353A32"/>
    <w:rsid w:val="003608C7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071C"/>
    <w:rsid w:val="003A1056"/>
    <w:rsid w:val="003A440B"/>
    <w:rsid w:val="003A4A64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5682"/>
    <w:rsid w:val="003D6B2C"/>
    <w:rsid w:val="003E2B12"/>
    <w:rsid w:val="003E5578"/>
    <w:rsid w:val="003E5C77"/>
    <w:rsid w:val="003F22C3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1E1C"/>
    <w:rsid w:val="00442EE2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175"/>
    <w:rsid w:val="004747E7"/>
    <w:rsid w:val="00475B5B"/>
    <w:rsid w:val="00477523"/>
    <w:rsid w:val="00477B48"/>
    <w:rsid w:val="00484F19"/>
    <w:rsid w:val="00485C74"/>
    <w:rsid w:val="004943AB"/>
    <w:rsid w:val="00496FB3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4D00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4896"/>
    <w:rsid w:val="005574A4"/>
    <w:rsid w:val="005607DF"/>
    <w:rsid w:val="005617FB"/>
    <w:rsid w:val="00564983"/>
    <w:rsid w:val="005658BF"/>
    <w:rsid w:val="00571932"/>
    <w:rsid w:val="00571DB2"/>
    <w:rsid w:val="00572E41"/>
    <w:rsid w:val="00574E8B"/>
    <w:rsid w:val="00575446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16E7"/>
    <w:rsid w:val="005A28C1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5CD1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1069"/>
    <w:rsid w:val="005F2B42"/>
    <w:rsid w:val="005F4C1A"/>
    <w:rsid w:val="005F4E93"/>
    <w:rsid w:val="0060025A"/>
    <w:rsid w:val="006007A9"/>
    <w:rsid w:val="00600CE8"/>
    <w:rsid w:val="0060111C"/>
    <w:rsid w:val="00603417"/>
    <w:rsid w:val="00604AF7"/>
    <w:rsid w:val="00606C59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44A74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06AF"/>
    <w:rsid w:val="00673B5D"/>
    <w:rsid w:val="00681904"/>
    <w:rsid w:val="00682454"/>
    <w:rsid w:val="006837EC"/>
    <w:rsid w:val="00686FD9"/>
    <w:rsid w:val="006879A8"/>
    <w:rsid w:val="006926F2"/>
    <w:rsid w:val="00692E41"/>
    <w:rsid w:val="00692EEE"/>
    <w:rsid w:val="00693A2B"/>
    <w:rsid w:val="00695E8C"/>
    <w:rsid w:val="006A4DCA"/>
    <w:rsid w:val="006B35A2"/>
    <w:rsid w:val="006B4CED"/>
    <w:rsid w:val="006C0307"/>
    <w:rsid w:val="006C524D"/>
    <w:rsid w:val="006C620D"/>
    <w:rsid w:val="006D0ED0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667"/>
    <w:rsid w:val="0071295C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25849"/>
    <w:rsid w:val="00730C78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9C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3803"/>
    <w:rsid w:val="007E419D"/>
    <w:rsid w:val="007E48C3"/>
    <w:rsid w:val="007E559F"/>
    <w:rsid w:val="007E576F"/>
    <w:rsid w:val="007E5E67"/>
    <w:rsid w:val="007F15DB"/>
    <w:rsid w:val="007F3E42"/>
    <w:rsid w:val="007F4560"/>
    <w:rsid w:val="007F4F18"/>
    <w:rsid w:val="007F61D4"/>
    <w:rsid w:val="007F699A"/>
    <w:rsid w:val="0080031F"/>
    <w:rsid w:val="008010C2"/>
    <w:rsid w:val="00804480"/>
    <w:rsid w:val="00810AA3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235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005A"/>
    <w:rsid w:val="00941462"/>
    <w:rsid w:val="00941E9E"/>
    <w:rsid w:val="009454CE"/>
    <w:rsid w:val="00946663"/>
    <w:rsid w:val="00947B75"/>
    <w:rsid w:val="009541A8"/>
    <w:rsid w:val="00955C51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77D1D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5909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8F0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1775B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6F68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1BC"/>
    <w:rsid w:val="00B13412"/>
    <w:rsid w:val="00B135A2"/>
    <w:rsid w:val="00B1580C"/>
    <w:rsid w:val="00B167C7"/>
    <w:rsid w:val="00B17567"/>
    <w:rsid w:val="00B17AB7"/>
    <w:rsid w:val="00B17CA5"/>
    <w:rsid w:val="00B2027D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1E45"/>
    <w:rsid w:val="00B72190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2DBD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00B3"/>
    <w:rsid w:val="00BD1C88"/>
    <w:rsid w:val="00BF1464"/>
    <w:rsid w:val="00BF15F7"/>
    <w:rsid w:val="00C00736"/>
    <w:rsid w:val="00C00EF0"/>
    <w:rsid w:val="00C01A9D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87CFB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3EE1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CF45C3"/>
    <w:rsid w:val="00D027C0"/>
    <w:rsid w:val="00D02A6F"/>
    <w:rsid w:val="00D0498A"/>
    <w:rsid w:val="00D04D16"/>
    <w:rsid w:val="00D05CDA"/>
    <w:rsid w:val="00D07161"/>
    <w:rsid w:val="00D10E31"/>
    <w:rsid w:val="00D1240D"/>
    <w:rsid w:val="00D1254E"/>
    <w:rsid w:val="00D16454"/>
    <w:rsid w:val="00D179E6"/>
    <w:rsid w:val="00D21134"/>
    <w:rsid w:val="00D21289"/>
    <w:rsid w:val="00D21CDE"/>
    <w:rsid w:val="00D22C42"/>
    <w:rsid w:val="00D236DF"/>
    <w:rsid w:val="00D240AC"/>
    <w:rsid w:val="00D2503C"/>
    <w:rsid w:val="00D31E58"/>
    <w:rsid w:val="00D32B83"/>
    <w:rsid w:val="00D36F88"/>
    <w:rsid w:val="00D408EB"/>
    <w:rsid w:val="00D40DBF"/>
    <w:rsid w:val="00D42BB5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6EC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03AE"/>
    <w:rsid w:val="00E81E70"/>
    <w:rsid w:val="00E83E51"/>
    <w:rsid w:val="00E85371"/>
    <w:rsid w:val="00E866C5"/>
    <w:rsid w:val="00E90806"/>
    <w:rsid w:val="00E9084C"/>
    <w:rsid w:val="00E90AA6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A5575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87E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5543"/>
    <w:rsid w:val="00EE65E8"/>
    <w:rsid w:val="00EE664A"/>
    <w:rsid w:val="00EE7315"/>
    <w:rsid w:val="00EF5F4D"/>
    <w:rsid w:val="00EF638F"/>
    <w:rsid w:val="00EF6AF1"/>
    <w:rsid w:val="00EF7845"/>
    <w:rsid w:val="00F0008B"/>
    <w:rsid w:val="00F000D2"/>
    <w:rsid w:val="00F00A31"/>
    <w:rsid w:val="00F00B48"/>
    <w:rsid w:val="00F019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179BD"/>
    <w:rsid w:val="00F24051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54B8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C0A"/>
    <w:rsid w:val="00FA4D7B"/>
    <w:rsid w:val="00FA7BEE"/>
    <w:rsid w:val="00FB406E"/>
    <w:rsid w:val="00FB453C"/>
    <w:rsid w:val="00FB56AC"/>
    <w:rsid w:val="00FB63F8"/>
    <w:rsid w:val="00FB6F42"/>
    <w:rsid w:val="00FC11A0"/>
    <w:rsid w:val="00FC20F2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0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image" Target="media/image246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7.wmf"/><Relationship Id="rId475" Type="http://schemas.openxmlformats.org/officeDocument/2006/relationships/image" Target="media/image222.wmf"/><Relationship Id="rId682" Type="http://schemas.openxmlformats.org/officeDocument/2006/relationships/image" Target="media/image313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84.bin"/><Relationship Id="rId181" Type="http://schemas.openxmlformats.org/officeDocument/2006/relationships/image" Target="media/image85.wmf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9.png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56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1.wmf"/><Relationship Id="rId620" Type="http://schemas.openxmlformats.org/officeDocument/2006/relationships/image" Target="media/image286.wmf"/><Relationship Id="rId718" Type="http://schemas.openxmlformats.org/officeDocument/2006/relationships/oleObject" Target="embeddings/oleObject380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96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9.wmf"/><Relationship Id="rId270" Type="http://schemas.openxmlformats.org/officeDocument/2006/relationships/image" Target="media/image12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03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7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3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9.bin"/><Relationship Id="rId597" Type="http://schemas.openxmlformats.org/officeDocument/2006/relationships/image" Target="media/image274.wmf"/><Relationship Id="rId720" Type="http://schemas.openxmlformats.org/officeDocument/2006/relationships/image" Target="media/image333.png"/><Relationship Id="rId152" Type="http://schemas.openxmlformats.org/officeDocument/2006/relationships/oleObject" Target="embeddings/oleObject75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5.bin"/><Relationship Id="rId731" Type="http://schemas.openxmlformats.org/officeDocument/2006/relationships/image" Target="media/image340.e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5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48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76.wmf"/><Relationship Id="rId241" Type="http://schemas.openxmlformats.org/officeDocument/2006/relationships/oleObject" Target="embeddings/oleObject121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64.bin"/><Relationship Id="rId36" Type="http://schemas.openxmlformats.org/officeDocument/2006/relationships/image" Target="media/image15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86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193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25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58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88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9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5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24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67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341.bin"/><Relationship Id="rId201" Type="http://schemas.openxmlformats.org/officeDocument/2006/relationships/image" Target="media/image94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65.bin"/><Relationship Id="rId492" Type="http://schemas.openxmlformats.org/officeDocument/2006/relationships/oleObject" Target="embeddings/oleObject256.bin"/><Relationship Id="rId713" Type="http://schemas.openxmlformats.org/officeDocument/2006/relationships/image" Target="media/image329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8.bin"/><Relationship Id="rId212" Type="http://schemas.openxmlformats.org/officeDocument/2006/relationships/image" Target="media/image99.wmf"/><Relationship Id="rId657" Type="http://schemas.openxmlformats.org/officeDocument/2006/relationships/oleObject" Target="embeddings/oleObject348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71.bin"/><Relationship Id="rId724" Type="http://schemas.openxmlformats.org/officeDocument/2006/relationships/oleObject" Target="embeddings/oleObject382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image" Target="media/image173.wmf"/><Relationship Id="rId570" Type="http://schemas.openxmlformats.org/officeDocument/2006/relationships/oleObject" Target="embeddings/oleObject300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08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png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79" Type="http://schemas.openxmlformats.org/officeDocument/2006/relationships/image" Target="media/image3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0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82" Type="http://schemas.openxmlformats.org/officeDocument/2006/relationships/image" Target="media/image37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2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33.bin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8.wmf"/><Relationship Id="rId617" Type="http://schemas.openxmlformats.org/officeDocument/2006/relationships/image" Target="media/image284.png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199.wmf"/><Relationship Id="rId463" Type="http://schemas.openxmlformats.org/officeDocument/2006/relationships/image" Target="media/image217.wmf"/><Relationship Id="rId519" Type="http://schemas.openxmlformats.org/officeDocument/2006/relationships/oleObject" Target="embeddings/oleObject272.bin"/><Relationship Id="rId670" Type="http://schemas.openxmlformats.org/officeDocument/2006/relationships/oleObject" Target="embeddings/oleObject355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8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301.bin"/><Relationship Id="rId628" Type="http://schemas.openxmlformats.org/officeDocument/2006/relationships/image" Target="media/image290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2.bin"/><Relationship Id="rId737" Type="http://schemas.openxmlformats.org/officeDocument/2006/relationships/fontTable" Target="fontTable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0.bin"/><Relationship Id="rId541" Type="http://schemas.openxmlformats.org/officeDocument/2006/relationships/image" Target="media/image251.wmf"/><Relationship Id="rId583" Type="http://schemas.openxmlformats.org/officeDocument/2006/relationships/image" Target="media/image268.wmf"/><Relationship Id="rId639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0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7.bin"/><Relationship Id="rId706" Type="http://schemas.openxmlformats.org/officeDocument/2006/relationships/image" Target="media/image32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9.bin"/><Relationship Id="rId661" Type="http://schemas.openxmlformats.org/officeDocument/2006/relationships/image" Target="media/image305.wmf"/><Relationship Id="rId717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0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1.wmf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2.wmf"/><Relationship Id="rId465" Type="http://schemas.openxmlformats.org/officeDocument/2006/relationships/image" Target="media/image218.wmf"/><Relationship Id="rId630" Type="http://schemas.openxmlformats.org/officeDocument/2006/relationships/image" Target="media/image291.wmf"/><Relationship Id="rId672" Type="http://schemas.openxmlformats.org/officeDocument/2006/relationships/oleObject" Target="embeddings/oleObject356.bin"/><Relationship Id="rId728" Type="http://schemas.openxmlformats.org/officeDocument/2006/relationships/image" Target="media/image338.png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2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7.bin"/><Relationship Id="rId641" Type="http://schemas.openxmlformats.org/officeDocument/2006/relationships/oleObject" Target="embeddings/oleObject338.bin"/><Relationship Id="rId683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2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69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1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8.bin"/><Relationship Id="rId663" Type="http://schemas.openxmlformats.org/officeDocument/2006/relationships/image" Target="media/image3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4.bin"/><Relationship Id="rId719" Type="http://schemas.openxmlformats.org/officeDocument/2006/relationships/image" Target="media/image332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7.bin"/><Relationship Id="rId730" Type="http://schemas.openxmlformats.org/officeDocument/2006/relationships/oleObject" Target="embeddings/oleObject384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9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4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8.bin"/><Relationship Id="rId685" Type="http://schemas.openxmlformats.org/officeDocument/2006/relationships/image" Target="media/image31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1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8.wmf"/><Relationship Id="rId654" Type="http://schemas.openxmlformats.org/officeDocument/2006/relationships/oleObject" Target="embeddings/oleObject346.bin"/><Relationship Id="rId696" Type="http://schemas.openxmlformats.org/officeDocument/2006/relationships/image" Target="media/image32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721" Type="http://schemas.openxmlformats.org/officeDocument/2006/relationships/image" Target="media/image334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image" Target="media/image243.wmf"/><Relationship Id="rId567" Type="http://schemas.openxmlformats.org/officeDocument/2006/relationships/oleObject" Target="embeddings/oleObject298.bin"/><Relationship Id="rId732" Type="http://schemas.openxmlformats.org/officeDocument/2006/relationships/image" Target="media/image341.png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Relationship Id="rId634" Type="http://schemas.openxmlformats.org/officeDocument/2006/relationships/image" Target="media/image293.wmf"/><Relationship Id="rId676" Type="http://schemas.openxmlformats.org/officeDocument/2006/relationships/oleObject" Target="embeddings/oleObject3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81.bin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5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6.wmf"/><Relationship Id="rId603" Type="http://schemas.openxmlformats.org/officeDocument/2006/relationships/oleObject" Target="embeddings/oleObject320.bin"/><Relationship Id="rId645" Type="http://schemas.openxmlformats.org/officeDocument/2006/relationships/image" Target="media/image298.wmf"/><Relationship Id="rId687" Type="http://schemas.openxmlformats.org/officeDocument/2006/relationships/image" Target="media/image316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29.wmf"/><Relationship Id="rId505" Type="http://schemas.openxmlformats.org/officeDocument/2006/relationships/image" Target="media/image234.wmf"/><Relationship Id="rId712" Type="http://schemas.openxmlformats.org/officeDocument/2006/relationships/oleObject" Target="embeddings/oleObject37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54.wmf"/><Relationship Id="rId589" Type="http://schemas.openxmlformats.org/officeDocument/2006/relationships/image" Target="media/image271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1.bin"/><Relationship Id="rId614" Type="http://schemas.openxmlformats.org/officeDocument/2006/relationships/image" Target="media/image282.png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39.wmf"/><Relationship Id="rId698" Type="http://schemas.openxmlformats.org/officeDocument/2006/relationships/image" Target="media/image32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35.wmf"/><Relationship Id="rId155" Type="http://schemas.openxmlformats.org/officeDocument/2006/relationships/image" Target="media/image72.png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5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image" Target="media/image244.wmf"/><Relationship Id="rId569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6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82.bin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png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2.wmf"/><Relationship Id="rId605" Type="http://schemas.openxmlformats.org/officeDocument/2006/relationships/image" Target="media/image277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299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5.wmf"/><Relationship Id="rId549" Type="http://schemas.openxmlformats.org/officeDocument/2006/relationships/image" Target="media/image255.wmf"/><Relationship Id="rId714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6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image" Target="media/image336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64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1.bin"/><Relationship Id="rId736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295.png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0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3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1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9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8.wmf"/><Relationship Id="rId649" Type="http://schemas.openxmlformats.org/officeDocument/2006/relationships/oleObject" Target="embeddings/oleObject34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3.wmf"/><Relationship Id="rId509" Type="http://schemas.openxmlformats.org/officeDocument/2006/relationships/image" Target="media/image236.wmf"/><Relationship Id="rId660" Type="http://schemas.openxmlformats.org/officeDocument/2006/relationships/image" Target="media/image304.png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0.wmf"/><Relationship Id="rId716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1.wmf"/><Relationship Id="rId562" Type="http://schemas.openxmlformats.org/officeDocument/2006/relationships/oleObject" Target="embeddings/oleObject295.bin"/><Relationship Id="rId618" Type="http://schemas.openxmlformats.org/officeDocument/2006/relationships/image" Target="media/image285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0.bin"/><Relationship Id="rId299" Type="http://schemas.openxmlformats.org/officeDocument/2006/relationships/oleObject" Target="embeddings/oleObject150.bin"/><Relationship Id="rId727" Type="http://schemas.openxmlformats.org/officeDocument/2006/relationships/image" Target="media/image337.png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65.wmf"/><Relationship Id="rId226" Type="http://schemas.openxmlformats.org/officeDocument/2006/relationships/image" Target="media/image106.wmf"/><Relationship Id="rId433" Type="http://schemas.openxmlformats.org/officeDocument/2006/relationships/image" Target="media/image204.wmf"/><Relationship Id="rId640" Type="http://schemas.openxmlformats.org/officeDocument/2006/relationships/oleObject" Target="embeddings/oleObject337.bin"/><Relationship Id="rId738" Type="http://schemas.openxmlformats.org/officeDocument/2006/relationships/theme" Target="theme/theme1.xml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2.wmf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4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7.wmf"/><Relationship Id="rId609" Type="http://schemas.openxmlformats.org/officeDocument/2006/relationships/image" Target="media/image27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73.wmf"/><Relationship Id="rId248" Type="http://schemas.openxmlformats.org/officeDocument/2006/relationships/image" Target="media/image117.wmf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1.bin"/><Relationship Id="rId673" Type="http://schemas.openxmlformats.org/officeDocument/2006/relationships/image" Target="media/image3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47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4.png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85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611" Type="http://schemas.openxmlformats.org/officeDocument/2006/relationships/image" Target="media/image280.png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8.bin"/><Relationship Id="rId709" Type="http://schemas.openxmlformats.org/officeDocument/2006/relationships/image" Target="media/image32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57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7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25.wmf"/><Relationship Id="rId359" Type="http://schemas.openxmlformats.org/officeDocument/2006/relationships/image" Target="media/image171.wmf"/><Relationship Id="rId566" Type="http://schemas.openxmlformats.org/officeDocument/2006/relationships/image" Target="media/image262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4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577" Type="http://schemas.openxmlformats.org/officeDocument/2006/relationships/image" Target="media/image266.wmf"/><Relationship Id="rId700" Type="http://schemas.openxmlformats.org/officeDocument/2006/relationships/image" Target="media/image323.wmf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40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4.bin"/><Relationship Id="rId711" Type="http://schemas.openxmlformats.org/officeDocument/2006/relationships/image" Target="media/image328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81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99" Type="http://schemas.openxmlformats.org/officeDocument/2006/relationships/image" Target="media/image275.wmf"/><Relationship Id="rId459" Type="http://schemas.openxmlformats.org/officeDocument/2006/relationships/image" Target="media/image216.wmf"/><Relationship Id="rId666" Type="http://schemas.openxmlformats.org/officeDocument/2006/relationships/image" Target="media/image3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76.bin"/><Relationship Id="rId733" Type="http://schemas.openxmlformats.org/officeDocument/2006/relationships/image" Target="media/image34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8.bin"/><Relationship Id="rId677" Type="http://schemas.openxmlformats.org/officeDocument/2006/relationships/image" Target="media/image311.wmf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4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1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6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8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3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8.bin"/><Relationship Id="rId559" Type="http://schemas.openxmlformats.org/officeDocument/2006/relationships/image" Target="media/image259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8.wmf"/><Relationship Id="rId626" Type="http://schemas.openxmlformats.org/officeDocument/2006/relationships/image" Target="media/image289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5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7.bin"/><Relationship Id="rId637" Type="http://schemas.openxmlformats.org/officeDocument/2006/relationships/oleObject" Target="embeddings/oleObject336.bin"/><Relationship Id="rId276" Type="http://schemas.openxmlformats.org/officeDocument/2006/relationships/image" Target="media/image131.wmf"/><Relationship Id="rId483" Type="http://schemas.openxmlformats.org/officeDocument/2006/relationships/image" Target="media/image225.wmf"/><Relationship Id="rId690" Type="http://schemas.openxmlformats.org/officeDocument/2006/relationships/oleObject" Target="embeddings/oleObject366.bin"/><Relationship Id="rId704" Type="http://schemas.openxmlformats.org/officeDocument/2006/relationships/image" Target="media/image32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8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42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4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6.bin"/><Relationship Id="rId715" Type="http://schemas.openxmlformats.org/officeDocument/2006/relationships/image" Target="media/image330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0.wmf"/><Relationship Id="rId659" Type="http://schemas.openxmlformats.org/officeDocument/2006/relationships/oleObject" Target="embeddings/oleObject3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BAA69-5843-400C-A202-28867F98B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4</TotalTime>
  <Pages>22</Pages>
  <Words>3530</Words>
  <Characters>12498</Characters>
  <Application>Microsoft Office Word</Application>
  <DocSecurity>0</DocSecurity>
  <Lines>1388</Lines>
  <Paragraphs>9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92</cp:revision>
  <cp:lastPrinted>2017-04-06T01:56:00Z</cp:lastPrinted>
  <dcterms:created xsi:type="dcterms:W3CDTF">2015-07-07T15:33:00Z</dcterms:created>
  <dcterms:modified xsi:type="dcterms:W3CDTF">2020-10-28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